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9D5395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9D5395" w:rsidRDefault="009D5395" w:rsidP="009D5395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6A26D7CF" w:rsidR="009D5395" w:rsidRPr="009D5395" w:rsidRDefault="009D5395" w:rsidP="009D5395">
            <w:pPr>
              <w:pStyle w:val="Ptabletext"/>
            </w:pPr>
            <w:r w:rsidRPr="009D5395">
              <w:t>D</w:t>
            </w:r>
          </w:p>
        </w:tc>
        <w:tc>
          <w:tcPr>
            <w:tcW w:w="792" w:type="dxa"/>
            <w:shd w:val="clear" w:color="auto" w:fill="auto"/>
          </w:tcPr>
          <w:p w14:paraId="6D8A5FF6" w14:textId="6CED30CF" w:rsidR="009D5395" w:rsidRPr="009D5395" w:rsidRDefault="009D5395" w:rsidP="009D5395">
            <w:pPr>
              <w:pStyle w:val="Ptabletext"/>
            </w:pPr>
            <w:r w:rsidRPr="009D5395">
              <w:t>A</w:t>
            </w:r>
          </w:p>
        </w:tc>
        <w:tc>
          <w:tcPr>
            <w:tcW w:w="792" w:type="dxa"/>
            <w:shd w:val="clear" w:color="auto" w:fill="auto"/>
          </w:tcPr>
          <w:p w14:paraId="70904B10" w14:textId="73609ABC" w:rsidR="009D5395" w:rsidRPr="009D5395" w:rsidRDefault="009D5395" w:rsidP="009D5395">
            <w:pPr>
              <w:pStyle w:val="Ptabletext"/>
            </w:pPr>
            <w:r w:rsidRPr="009D5395">
              <w:t>D</w:t>
            </w:r>
          </w:p>
        </w:tc>
        <w:tc>
          <w:tcPr>
            <w:tcW w:w="792" w:type="dxa"/>
            <w:shd w:val="clear" w:color="auto" w:fill="auto"/>
          </w:tcPr>
          <w:p w14:paraId="6A9C97D3" w14:textId="61BDE1FA" w:rsidR="009D5395" w:rsidRPr="009D5395" w:rsidRDefault="009D5395" w:rsidP="009D5395">
            <w:pPr>
              <w:pStyle w:val="Ptabletext"/>
            </w:pPr>
            <w:r w:rsidRPr="009D5395"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40FB7881" w:rsidR="009D5395" w:rsidRPr="009D5395" w:rsidRDefault="009D5395" w:rsidP="009D5395">
            <w:pPr>
              <w:pStyle w:val="Ptabletext"/>
            </w:pPr>
            <w:r w:rsidRPr="009D5395">
              <w:t>D</w:t>
            </w:r>
          </w:p>
        </w:tc>
        <w:tc>
          <w:tcPr>
            <w:tcW w:w="792" w:type="dxa"/>
            <w:shd w:val="clear" w:color="auto" w:fill="auto"/>
          </w:tcPr>
          <w:p w14:paraId="123C2422" w14:textId="73D5009E" w:rsidR="009D5395" w:rsidRPr="009D5395" w:rsidRDefault="009D5395" w:rsidP="009D5395">
            <w:pPr>
              <w:pStyle w:val="Ptabletext"/>
            </w:pPr>
            <w:r w:rsidRPr="009D5395">
              <w:t>D</w:t>
            </w:r>
          </w:p>
        </w:tc>
        <w:tc>
          <w:tcPr>
            <w:tcW w:w="792" w:type="dxa"/>
            <w:shd w:val="clear" w:color="auto" w:fill="auto"/>
          </w:tcPr>
          <w:p w14:paraId="2842DAE2" w14:textId="1A92F397" w:rsidR="009D5395" w:rsidRPr="009D5395" w:rsidRDefault="009D5395" w:rsidP="009D5395">
            <w:pPr>
              <w:pStyle w:val="Ptabletext"/>
            </w:pPr>
            <w:r w:rsidRPr="009D5395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60E652BE" w:rsidR="009D5395" w:rsidRPr="009D5395" w:rsidRDefault="009D5395" w:rsidP="009D5395">
            <w:pPr>
              <w:pStyle w:val="Ptabletext"/>
            </w:pPr>
            <w:r w:rsidRPr="009D5395"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6B385F60" w:rsidR="009D5395" w:rsidRPr="009D5395" w:rsidRDefault="009D5395" w:rsidP="009D5395">
            <w:pPr>
              <w:pStyle w:val="Ptabletext"/>
            </w:pPr>
            <w:r w:rsidRPr="009D5395">
              <w:t>B</w:t>
            </w:r>
          </w:p>
        </w:tc>
        <w:tc>
          <w:tcPr>
            <w:tcW w:w="792" w:type="dxa"/>
          </w:tcPr>
          <w:p w14:paraId="3AC561D1" w14:textId="2ECA90AD" w:rsidR="009D5395" w:rsidRPr="009D5395" w:rsidRDefault="009D5395" w:rsidP="009D5395">
            <w:pPr>
              <w:pStyle w:val="Ptabletext"/>
            </w:pPr>
            <w:r w:rsidRPr="009D5395">
              <w:t>B</w:t>
            </w:r>
          </w:p>
        </w:tc>
        <w:tc>
          <w:tcPr>
            <w:tcW w:w="792" w:type="dxa"/>
          </w:tcPr>
          <w:p w14:paraId="53105D38" w14:textId="6FA955E3" w:rsidR="009D5395" w:rsidRPr="009D5395" w:rsidRDefault="009D5395" w:rsidP="009D5395">
            <w:pPr>
              <w:pStyle w:val="Ptabletext"/>
            </w:pPr>
            <w:r w:rsidRPr="009D5395">
              <w:t>B</w:t>
            </w:r>
          </w:p>
        </w:tc>
        <w:tc>
          <w:tcPr>
            <w:tcW w:w="792" w:type="dxa"/>
            <w:shd w:val="clear" w:color="auto" w:fill="auto"/>
          </w:tcPr>
          <w:p w14:paraId="70688D5B" w14:textId="0F4B7119" w:rsidR="009D5395" w:rsidRPr="009D5395" w:rsidRDefault="009D5395" w:rsidP="009D5395">
            <w:pPr>
              <w:pStyle w:val="Ptabletext"/>
            </w:pPr>
            <w:r w:rsidRPr="009D5395">
              <w:t>A</w:t>
            </w:r>
          </w:p>
        </w:tc>
      </w:tr>
    </w:tbl>
    <w:p w14:paraId="4A82C9E0" w14:textId="77777777" w:rsidR="00C2497B" w:rsidRDefault="00C2497B" w:rsidP="00387661">
      <w:pPr>
        <w:pStyle w:val="Pquestionheadingmc1stafterhead"/>
      </w:pPr>
    </w:p>
    <w:p w14:paraId="6E0479B3" w14:textId="5774442B" w:rsidR="006D7A87" w:rsidRPr="00B13AAE" w:rsidRDefault="006D7A87" w:rsidP="00387661">
      <w:pPr>
        <w:pStyle w:val="Pquestionheadingmc1stafterhead"/>
      </w:pPr>
      <w:r w:rsidRPr="00B13AAE">
        <w:t>Question 1</w:t>
      </w:r>
      <w:r w:rsidR="007F6A89">
        <w:tab/>
        <w:t>[2.1]</w:t>
      </w:r>
    </w:p>
    <w:p w14:paraId="3CBDAAA2" w14:textId="4B4899CF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7665C8AE" w14:textId="77777777" w:rsidR="002E3CAB" w:rsidRPr="005C2831" w:rsidRDefault="002E3CAB" w:rsidP="002E3CAB">
      <w:pPr>
        <w:pStyle w:val="Pquestiontextmainstem"/>
      </w:pPr>
      <w:r w:rsidRPr="005C2831">
        <w:rPr>
          <w:position w:val="-24"/>
        </w:rPr>
        <w:object w:dxaOrig="360" w:dyaOrig="620" w14:anchorId="7440E6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 fillcolor="window">
            <v:imagedata r:id="rId8" o:title=""/>
          </v:shape>
          <o:OLEObject Type="Embed" ProgID="Equation.3" ShapeID="_x0000_i1025" DrawAspect="Content" ObjectID="_1540564199" r:id="rId9"/>
        </w:object>
      </w:r>
      <w:r w:rsidRPr="005C2831">
        <w:t xml:space="preserve"> = 3 + 0.4 = 3.4</w:t>
      </w:r>
    </w:p>
    <w:p w14:paraId="0588351E" w14:textId="2268157E" w:rsidR="006D7A87" w:rsidRPr="00372314" w:rsidRDefault="006D7A87" w:rsidP="00387661">
      <w:pPr>
        <w:pStyle w:val="Pquestionheadingmc"/>
      </w:pPr>
      <w:r w:rsidRPr="00372314">
        <w:t>Question 2</w:t>
      </w:r>
      <w:r w:rsidR="007F6A89">
        <w:tab/>
        <w:t>[2.1]</w:t>
      </w:r>
    </w:p>
    <w:p w14:paraId="556A6B95" w14:textId="022EAA22" w:rsidR="00502A7B" w:rsidRPr="00387661" w:rsidRDefault="005B4C83" w:rsidP="00612951">
      <w:pPr>
        <w:pStyle w:val="Pquestiontextmcqoptions"/>
        <w:rPr>
          <w:rStyle w:val="Cquestionpartlabelbold"/>
        </w:rPr>
      </w:pPr>
      <w:r w:rsidRPr="00387661">
        <w:rPr>
          <w:rStyle w:val="Cquestionpartlabelbold"/>
        </w:rPr>
        <w:t>A</w:t>
      </w:r>
      <w:r w:rsidR="00AA6FE0">
        <w:rPr>
          <w:rStyle w:val="Cquestionpartlabelbold"/>
        </w:rPr>
        <w:tab/>
      </w:r>
    </w:p>
    <w:p w14:paraId="2675F341" w14:textId="77777777" w:rsidR="002E3CAB" w:rsidRPr="005C2831" w:rsidRDefault="002E3CAB" w:rsidP="002E3CAB">
      <w:pPr>
        <w:pStyle w:val="Pquestiontextmainstem"/>
      </w:pPr>
      <w:r w:rsidRPr="005C2831">
        <w:t>0.37 =</w:t>
      </w:r>
      <w:r w:rsidRPr="005C2831">
        <w:rPr>
          <w:position w:val="-24"/>
        </w:rPr>
        <w:object w:dxaOrig="440" w:dyaOrig="620" w14:anchorId="0D4EE363">
          <v:shape id="_x0000_i1026" type="#_x0000_t75" style="width:21.5pt;height:31.15pt" o:ole="" fillcolor="window">
            <v:imagedata r:id="rId10" o:title=""/>
          </v:shape>
          <o:OLEObject Type="Embed" ProgID="Equation.3" ShapeID="_x0000_i1026" DrawAspect="Content" ObjectID="_1540564200" r:id="rId11"/>
        </w:object>
      </w:r>
      <w:r w:rsidRPr="005C2831">
        <w:t xml:space="preserve"> </w:t>
      </w:r>
    </w:p>
    <w:p w14:paraId="27C35BD9" w14:textId="62FB76B1" w:rsidR="006D7A87" w:rsidRPr="00372314" w:rsidRDefault="006D7A87" w:rsidP="00387661">
      <w:pPr>
        <w:pStyle w:val="Pquestionheadingmc"/>
      </w:pPr>
      <w:r w:rsidRPr="00372314">
        <w:t>Question 3</w:t>
      </w:r>
      <w:r w:rsidR="007F6A89">
        <w:tab/>
        <w:t>[2.2]</w:t>
      </w:r>
    </w:p>
    <w:p w14:paraId="0CA7607D" w14:textId="0B4E0AB0" w:rsidR="00612951" w:rsidRDefault="005B4C83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50B6713" w14:textId="70929AAA" w:rsidR="002E3CAB" w:rsidRPr="005C2831" w:rsidRDefault="002E3CAB" w:rsidP="002E3CAB">
      <w:pPr>
        <w:pStyle w:val="Pquestiontextmainstem"/>
      </w:pPr>
      <w:r w:rsidRPr="005C2831">
        <w:rPr>
          <w:position w:val="-24"/>
        </w:rPr>
        <w:object w:dxaOrig="300" w:dyaOrig="620" w14:anchorId="7625C818">
          <v:shape id="_x0000_i1027" type="#_x0000_t75" style="width:15.05pt;height:31.15pt" o:ole="" fillcolor="window">
            <v:imagedata r:id="rId12" o:title=""/>
          </v:shape>
          <o:OLEObject Type="Embed" ProgID="Equation.3" ShapeID="_x0000_i1027" DrawAspect="Content" ObjectID="_1540564201" r:id="rId13"/>
        </w:object>
      </w:r>
      <w:r w:rsidRPr="005C2831">
        <w:t xml:space="preserve"> </w:t>
      </w:r>
      <w:r w:rsidR="00B17D9D">
        <w:t>=</w:t>
      </w:r>
      <w:r w:rsidRPr="005C2831">
        <w:t xml:space="preserve"> 5 ÷11 </w:t>
      </w:r>
    </w:p>
    <w:p w14:paraId="008FE8C5" w14:textId="30620B66" w:rsidR="007F6A89" w:rsidRPr="002E3CAB" w:rsidRDefault="00B17D9D" w:rsidP="002E3CAB">
      <w:pPr>
        <w:pStyle w:val="Pquestiontextmainstem"/>
      </w:pPr>
      <w:r>
        <w:t>=</w:t>
      </w:r>
      <w:r w:rsidR="002E3CAB" w:rsidRPr="005C2831">
        <w:t xml:space="preserve"> 0.4545454545… =  </w:t>
      </w:r>
      <w:r w:rsidR="002E3CAB" w:rsidRPr="005C2831">
        <w:rPr>
          <w:position w:val="-6"/>
        </w:rPr>
        <w:object w:dxaOrig="520" w:dyaOrig="440" w14:anchorId="227A3336">
          <v:shape id="_x0000_i1028" type="#_x0000_t75" style="width:25.8pt;height:21.5pt" o:ole="">
            <v:imagedata r:id="rId14" o:title=""/>
          </v:shape>
          <o:OLEObject Type="Embed" ProgID="Equation.DSMT4" ShapeID="_x0000_i1028" DrawAspect="Content" ObjectID="_1540564202" r:id="rId15"/>
        </w:object>
      </w:r>
    </w:p>
    <w:p w14:paraId="402CD82A" w14:textId="5D9B5F57" w:rsidR="006D7A87" w:rsidRPr="00372314" w:rsidRDefault="006D7A87" w:rsidP="00A20E2A">
      <w:pPr>
        <w:pStyle w:val="Pquestionheadingmc"/>
      </w:pPr>
      <w:r w:rsidRPr="00372314">
        <w:t>Question 4</w:t>
      </w:r>
      <w:r w:rsidR="007F6A89">
        <w:tab/>
        <w:t>[2.3]</w:t>
      </w:r>
    </w:p>
    <w:p w14:paraId="136D9C47" w14:textId="48BC8283" w:rsidR="00612951" w:rsidRDefault="002E3CAB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7B0629BF" w14:textId="2AF86DB1" w:rsidR="006E23AF" w:rsidRPr="008574DC" w:rsidRDefault="00C2497B" w:rsidP="002E3CAB">
      <w:pPr>
        <w:pStyle w:val="Pquestiontextmainstem"/>
      </w:pPr>
      <w:r w:rsidRPr="005C2831">
        <w:rPr>
          <w:position w:val="-58"/>
        </w:rPr>
        <w:object w:dxaOrig="1200" w:dyaOrig="1280" w14:anchorId="458C1B19">
          <v:shape id="_x0000_i1029" type="#_x0000_t75" style="width:60.2pt;height:63.4pt" o:ole="" fillcolor="window">
            <v:imagedata r:id="rId16" o:title=""/>
          </v:shape>
          <o:OLEObject Type="Embed" ProgID="Equation.DSMT4" ShapeID="_x0000_i1029" DrawAspect="Content" ObjectID="_1540564203" r:id="rId17"/>
        </w:object>
      </w:r>
    </w:p>
    <w:p w14:paraId="55C31DDD" w14:textId="7FBEB05E" w:rsidR="006D7A87" w:rsidRPr="00372314" w:rsidRDefault="00E44E38" w:rsidP="00A20E2A">
      <w:pPr>
        <w:pStyle w:val="Pquestionheadingmc"/>
      </w:pPr>
      <w:r>
        <w:t>Question 5</w:t>
      </w:r>
      <w:r w:rsidR="007F6A89">
        <w:tab/>
        <w:t>[2.4]</w:t>
      </w:r>
    </w:p>
    <w:p w14:paraId="395D94D5" w14:textId="123F3A08" w:rsidR="00612951" w:rsidRDefault="002E3CAB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7C3916BF" w14:textId="455EBA30" w:rsidR="007F6A89" w:rsidRPr="002E3CAB" w:rsidRDefault="002E3CAB" w:rsidP="002E3CAB">
      <w:pPr>
        <w:pStyle w:val="Pquestiontextmainstem"/>
      </w:pPr>
      <w:r w:rsidRPr="002E3CAB">
        <w:t>The water line is up 7 marks from the bottom of the jug which is 10 even marks tall. This means that the jug can be considered to be 70% full; or 30% empty.</w:t>
      </w:r>
    </w:p>
    <w:p w14:paraId="29CA583F" w14:textId="0F9ECBFF" w:rsidR="006D7A87" w:rsidRPr="00372314" w:rsidRDefault="00357182" w:rsidP="00A20E2A">
      <w:pPr>
        <w:pStyle w:val="Pquestionheadingmc"/>
      </w:pPr>
      <w:r>
        <w:t>Question 6</w:t>
      </w:r>
      <w:r w:rsidR="007F6A89">
        <w:tab/>
        <w:t>[2.5]</w:t>
      </w:r>
    </w:p>
    <w:p w14:paraId="52A8268D" w14:textId="10345A41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4830D3E" w14:textId="399F75D3" w:rsidR="006E23AF" w:rsidRPr="008574DC" w:rsidRDefault="00C2497B" w:rsidP="002E3CAB">
      <w:pPr>
        <w:pStyle w:val="Pquestiontextmainstem"/>
      </w:pPr>
      <w:r w:rsidRPr="005C2831">
        <w:rPr>
          <w:position w:val="-58"/>
        </w:rPr>
        <w:object w:dxaOrig="1980" w:dyaOrig="1280" w14:anchorId="6B626A93">
          <v:shape id="_x0000_i1030" type="#_x0000_t75" style="width:98.85pt;height:63.4pt" o:ole="" fillcolor="window">
            <v:imagedata r:id="rId18" o:title=""/>
          </v:shape>
          <o:OLEObject Type="Embed" ProgID="Equation.DSMT4" ShapeID="_x0000_i1030" DrawAspect="Content" ObjectID="_1540564204" r:id="rId19"/>
        </w:object>
      </w:r>
    </w:p>
    <w:p w14:paraId="368F4BCF" w14:textId="669A2A9C" w:rsidR="006D7A87" w:rsidRPr="00372314" w:rsidRDefault="00357182" w:rsidP="00A20E2A">
      <w:pPr>
        <w:pStyle w:val="Pquestionheadingmc"/>
      </w:pPr>
      <w:r>
        <w:t>Question 7</w:t>
      </w:r>
      <w:r w:rsidR="007F6A89">
        <w:tab/>
        <w:t>[2.5]</w:t>
      </w:r>
    </w:p>
    <w:p w14:paraId="325C0E61" w14:textId="4B402075" w:rsidR="00612951" w:rsidRDefault="005B4C83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529E39F" w14:textId="77777777" w:rsidR="002E3CAB" w:rsidRPr="005C2831" w:rsidRDefault="002E3CAB" w:rsidP="002E3CAB">
      <w:pPr>
        <w:pStyle w:val="Pquestiontextmainstem"/>
      </w:pPr>
      <w:r w:rsidRPr="005C2831">
        <w:t>5.28 × 100% = 528%</w:t>
      </w:r>
    </w:p>
    <w:p w14:paraId="74C1A0D4" w14:textId="3A20DA44" w:rsidR="006D7A87" w:rsidRPr="00372314" w:rsidRDefault="00357182" w:rsidP="00A20E2A">
      <w:pPr>
        <w:pStyle w:val="Pquestionheadingmc"/>
      </w:pPr>
      <w:r>
        <w:lastRenderedPageBreak/>
        <w:t>Question 8</w:t>
      </w:r>
      <w:r w:rsidR="007F6A89">
        <w:tab/>
        <w:t>[2.6]</w:t>
      </w:r>
    </w:p>
    <w:p w14:paraId="4343DD93" w14:textId="073016F6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397B8D73" w14:textId="77777777" w:rsidR="002E3CAB" w:rsidRPr="005C2831" w:rsidRDefault="002E3CAB" w:rsidP="002E3CAB">
      <w:pPr>
        <w:pStyle w:val="Pquestiontextmainstem"/>
      </w:pPr>
      <w:r w:rsidRPr="005C2831">
        <w:t>35% = 35 ÷ 100 = 0.35</w:t>
      </w:r>
    </w:p>
    <w:p w14:paraId="731A8CDD" w14:textId="772E09A0" w:rsidR="006D7A87" w:rsidRPr="00372314" w:rsidRDefault="00357182" w:rsidP="00A20E2A">
      <w:pPr>
        <w:pStyle w:val="Pquestionheadingmc"/>
      </w:pPr>
      <w:r>
        <w:t>Question 9</w:t>
      </w:r>
      <w:r w:rsidR="007F6A89">
        <w:tab/>
        <w:t>[2.6]</w:t>
      </w:r>
    </w:p>
    <w:p w14:paraId="5C9AEAE7" w14:textId="0EA0C934" w:rsidR="00502A7B" w:rsidRPr="00612951" w:rsidRDefault="002E3CAB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7F5A6EB5" w14:textId="77777777" w:rsidR="002E3CAB" w:rsidRPr="005C2831" w:rsidRDefault="002E3CAB" w:rsidP="002E3CAB">
      <w:pPr>
        <w:pStyle w:val="Pquestiontextmainstem"/>
      </w:pPr>
      <w:r w:rsidRPr="005C2831">
        <w:rPr>
          <w:position w:val="-54"/>
        </w:rPr>
        <w:object w:dxaOrig="1860" w:dyaOrig="1200" w14:anchorId="1E1DFC08">
          <v:shape id="_x0000_i1031" type="#_x0000_t75" style="width:93.5pt;height:60.2pt" o:ole="" fillcolor="window">
            <v:imagedata r:id="rId20" o:title=""/>
          </v:shape>
          <o:OLEObject Type="Embed" ProgID="Equation.3" ShapeID="_x0000_i1031" DrawAspect="Content" ObjectID="_1540564205" r:id="rId21"/>
        </w:object>
      </w:r>
    </w:p>
    <w:p w14:paraId="4A3207C2" w14:textId="2C12703C" w:rsidR="00B2036D" w:rsidRPr="00372314" w:rsidRDefault="00357182" w:rsidP="00A20E2A">
      <w:pPr>
        <w:pStyle w:val="Pquestionheadingmc"/>
      </w:pPr>
      <w:r>
        <w:t>Question 10</w:t>
      </w:r>
      <w:r w:rsidR="007F6A89">
        <w:tab/>
        <w:t>[2.7]</w:t>
      </w:r>
    </w:p>
    <w:p w14:paraId="7C606D32" w14:textId="26A0F645" w:rsidR="00502A7B" w:rsidRPr="00612951" w:rsidRDefault="002E3CAB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171E0518" w14:textId="77777777" w:rsidR="002E3CAB" w:rsidRPr="005C2831" w:rsidRDefault="002E3CAB" w:rsidP="002E3CAB">
      <w:pPr>
        <w:pStyle w:val="Pquestiontextmainstem"/>
      </w:pPr>
      <w:r w:rsidRPr="005C2831">
        <w:t>15 seconds out of 4 minutes is 15 seconds out of 240 seconds.</w:t>
      </w:r>
    </w:p>
    <w:p w14:paraId="11E888F0" w14:textId="75B61806" w:rsidR="005B4C83" w:rsidRPr="00AD582B" w:rsidRDefault="002E3CAB" w:rsidP="002E3CAB">
      <w:pPr>
        <w:pStyle w:val="Pquestiontextmainstem"/>
      </w:pPr>
      <w:r w:rsidRPr="005C2831">
        <w:rPr>
          <w:position w:val="-54"/>
        </w:rPr>
        <w:object w:dxaOrig="1600" w:dyaOrig="1200" w14:anchorId="50924997">
          <v:shape id="_x0000_i1032" type="#_x0000_t75" style="width:80.6pt;height:60.2pt" o:ole="" fillcolor="window">
            <v:imagedata r:id="rId22" o:title=""/>
          </v:shape>
          <o:OLEObject Type="Embed" ProgID="Equation.3" ShapeID="_x0000_i1032" DrawAspect="Content" ObjectID="_1540564206" r:id="rId23"/>
        </w:object>
      </w:r>
    </w:p>
    <w:p w14:paraId="5B0934B9" w14:textId="613F07FE" w:rsidR="006E23AF" w:rsidRPr="00372314" w:rsidRDefault="006E23AF" w:rsidP="006E23AF">
      <w:pPr>
        <w:pStyle w:val="Pquestionheadingmc"/>
      </w:pPr>
      <w:r>
        <w:t>Question 11</w:t>
      </w:r>
      <w:r w:rsidR="007F6A89">
        <w:tab/>
        <w:t>[2.8]</w:t>
      </w:r>
    </w:p>
    <w:p w14:paraId="0B387BD9" w14:textId="7736CBB3" w:rsidR="006E23AF" w:rsidRPr="00612951" w:rsidRDefault="006E23AF" w:rsidP="006E23AF">
      <w:pPr>
        <w:pStyle w:val="Pquestiontextmcqoptions"/>
      </w:pPr>
      <w:r>
        <w:rPr>
          <w:rStyle w:val="Cquestionpartlabelbold"/>
        </w:rPr>
        <w:t>B</w:t>
      </w:r>
      <w:r w:rsidRPr="00272F56">
        <w:tab/>
      </w:r>
    </w:p>
    <w:p w14:paraId="7A5762B4" w14:textId="77777777" w:rsidR="002E3CAB" w:rsidRPr="005C2831" w:rsidRDefault="002E3CAB" w:rsidP="002E3CAB">
      <w:pPr>
        <w:pStyle w:val="Pquestiontextmainstem"/>
      </w:pPr>
      <w:r w:rsidRPr="005C2831">
        <w:t>30% of $480</w:t>
      </w:r>
    </w:p>
    <w:p w14:paraId="10F3DC39" w14:textId="185E36EA" w:rsidR="006E23AF" w:rsidRDefault="002E3CAB" w:rsidP="002E3CAB">
      <w:pPr>
        <w:pStyle w:val="Pquestiontextmainstem"/>
      </w:pPr>
      <w:r w:rsidRPr="005C2831">
        <w:rPr>
          <w:position w:val="-22"/>
        </w:rPr>
        <w:object w:dxaOrig="1820" w:dyaOrig="600" w14:anchorId="65EE198F">
          <v:shape id="_x0000_i1033" type="#_x0000_t75" style="width:90.25pt;height:30.1pt" o:ole="" fillcolor="window">
            <v:imagedata r:id="rId24" o:title=""/>
          </v:shape>
          <o:OLEObject Type="Embed" ProgID="Equation.3" ShapeID="_x0000_i1033" DrawAspect="Content" ObjectID="_1540564207" r:id="rId25"/>
        </w:object>
      </w:r>
    </w:p>
    <w:p w14:paraId="76542682" w14:textId="177A7A61" w:rsidR="006E23AF" w:rsidRPr="00372314" w:rsidRDefault="006E23AF" w:rsidP="006E23AF">
      <w:pPr>
        <w:pStyle w:val="Pquestionheadingmc"/>
      </w:pPr>
      <w:r>
        <w:t>Question 12</w:t>
      </w:r>
      <w:r w:rsidR="007F6A89">
        <w:tab/>
        <w:t>[2.9]</w:t>
      </w:r>
    </w:p>
    <w:p w14:paraId="15564516" w14:textId="1517AA59" w:rsidR="006E23AF" w:rsidRPr="00612951" w:rsidRDefault="002E3CAB" w:rsidP="006E23AF">
      <w:pPr>
        <w:pStyle w:val="Pquestiontextmcqoptions"/>
      </w:pPr>
      <w:r>
        <w:rPr>
          <w:rStyle w:val="Cquestionpartlabelbold"/>
        </w:rPr>
        <w:t>A</w:t>
      </w:r>
      <w:r w:rsidR="006E23AF" w:rsidRPr="00272F56">
        <w:tab/>
      </w:r>
    </w:p>
    <w:p w14:paraId="2F5D15DF" w14:textId="77777777" w:rsidR="002E3CAB" w:rsidRPr="005C2831" w:rsidRDefault="002E3CAB" w:rsidP="002E3CAB">
      <w:pPr>
        <w:pStyle w:val="Pquestiontextmainstem"/>
      </w:pPr>
      <w:r w:rsidRPr="005C2831">
        <w:t>$1500 × 1.3 = $195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77777777" w:rsidR="00E8096B" w:rsidRDefault="00E8096B" w:rsidP="00E8096B">
      <w:pPr>
        <w:pStyle w:val="Pquestionheadingsx"/>
      </w:pPr>
      <w:r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62F6829D" w14:textId="77777777" w:rsidR="00212137" w:rsidRDefault="00212137" w:rsidP="00212137">
      <w:pPr>
        <w:pStyle w:val="Pquestiontextpartsa"/>
        <w:rPr>
          <w:rStyle w:val="Cquestionpartlabelbold"/>
        </w:rPr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Pr="008C06B3">
        <w:rPr>
          <w:position w:val="-24"/>
          <w:sz w:val="20"/>
          <w:szCs w:val="20"/>
        </w:rPr>
        <w:object w:dxaOrig="2299" w:dyaOrig="620" w14:anchorId="51A2CD51">
          <v:shape id="_x0000_i1070" type="#_x0000_t75" style="width:115pt;height:31.15pt" o:ole="" fillcolor="window">
            <v:imagedata r:id="rId26" o:title=""/>
          </v:shape>
          <o:OLEObject Type="Embed" ProgID="Equation.3" ShapeID="_x0000_i1070" DrawAspect="Content" ObjectID="_1540564208" r:id="rId27"/>
        </w:object>
      </w:r>
      <w:r w:rsidRPr="00307DB8">
        <w:rPr>
          <w:rStyle w:val="Cquestionpartlabelbold"/>
        </w:rPr>
        <w:t xml:space="preserve"> </w:t>
      </w:r>
    </w:p>
    <w:p w14:paraId="4EAC0C52" w14:textId="442A2108" w:rsidR="00212137" w:rsidRDefault="00212137" w:rsidP="00212137">
      <w:pPr>
        <w:pStyle w:val="Pquestiontextpartsa"/>
        <w:spacing w:before="120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Pr="00AD582B">
        <w:t>6.0</w:t>
      </w:r>
      <w:r>
        <w:t>4</w:t>
      </w:r>
      <w:r w:rsidRPr="00AD582B">
        <w:t>5 = 60</w:t>
      </w:r>
      <w:r>
        <w:t>4</w:t>
      </w:r>
      <w:r w:rsidRPr="00AD582B">
        <w:t>.5%</w:t>
      </w:r>
    </w:p>
    <w:p w14:paraId="42A11166" w14:textId="77777777" w:rsidR="00E8096B" w:rsidRDefault="00E8096B" w:rsidP="00C2497B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0"/>
        <w:gridCol w:w="5426"/>
      </w:tblGrid>
      <w:tr w:rsidR="008C06B3" w14:paraId="17B67606" w14:textId="77777777" w:rsidTr="00212137"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E77E0B" w14:textId="07B9D2DD" w:rsidR="00BE4941" w:rsidRDefault="00BE4941" w:rsidP="00C2497B">
            <w:pPr>
              <w:pStyle w:val="Pquestiontextpartsa"/>
              <w:keepNext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 xml:space="preserve">      </w:t>
            </w:r>
            <w:r>
              <w:rPr>
                <w:rStyle w:val="Cquestionpartlabelbold"/>
              </w:rPr>
              <w:t xml:space="preserve">    </w:t>
            </w:r>
            <w:r w:rsidRPr="00AD582B">
              <w:t xml:space="preserve">Let 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</w:t>
            </w:r>
            <w:r>
              <w:t xml:space="preserve"> =</w:t>
            </w:r>
            <w:r w:rsidRPr="00AD582B">
              <w:t xml:space="preserve"> </w:t>
            </w:r>
            <w:r w:rsidRPr="008C06B3">
              <w:rPr>
                <w:position w:val="-6"/>
                <w:sz w:val="20"/>
              </w:rPr>
              <w:object w:dxaOrig="499" w:dyaOrig="320" w14:anchorId="43E7DA1E">
                <v:shape id="_x0000_i1034" type="#_x0000_t75" style="width:24.7pt;height:16.1pt" o:ole="" fillcolor="window">
                  <v:imagedata r:id="rId28" o:title=""/>
                </v:shape>
                <o:OLEObject Type="Embed" ProgID="Equation.3" ShapeID="_x0000_i1034" DrawAspect="Content" ObjectID="_1540564209" r:id="rId29"/>
              </w:object>
            </w:r>
            <w:r w:rsidRPr="008C06B3">
              <w:rPr>
                <w:sz w:val="20"/>
              </w:rPr>
              <w:br/>
            </w:r>
            <w:r>
              <w:t xml:space="preserve">                     =</w:t>
            </w:r>
            <w:r w:rsidRPr="00AD582B">
              <w:t xml:space="preserve"> 0.</w:t>
            </w:r>
            <w:r>
              <w:t>2</w:t>
            </w:r>
            <w:r w:rsidRPr="00AD582B">
              <w:t>66</w:t>
            </w:r>
            <w:r>
              <w:t> </w:t>
            </w:r>
            <w:r w:rsidRPr="00AD582B">
              <w:t>666</w:t>
            </w:r>
            <w:r>
              <w:t> </w:t>
            </w:r>
            <w:r w:rsidRPr="00AD582B">
              <w:t>6…</w:t>
            </w:r>
            <w:r>
              <w:br/>
              <w:t xml:space="preserve">            </w:t>
            </w:r>
            <w:r w:rsidRPr="00AD582B">
              <w:t>100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</w:t>
            </w:r>
            <w:r>
              <w:t>=</w:t>
            </w:r>
            <w:r w:rsidRPr="00AD582B">
              <w:t xml:space="preserve"> </w:t>
            </w:r>
            <w:r>
              <w:t>2</w:t>
            </w:r>
            <w:r w:rsidRPr="00AD582B">
              <w:t>6.666</w:t>
            </w:r>
            <w:r>
              <w:t> </w:t>
            </w:r>
            <w:r w:rsidRPr="00AD582B">
              <w:t>666…</w:t>
            </w:r>
            <w:r>
              <w:br/>
              <w:t xml:space="preserve">              </w:t>
            </w:r>
            <w:r w:rsidRPr="00AD582B">
              <w:t>10</w:t>
            </w:r>
            <w:r w:rsidRPr="008C06B3">
              <w:rPr>
                <w:rStyle w:val="Cmathsexpressions"/>
                <w:i/>
              </w:rPr>
              <w:t>x</w:t>
            </w:r>
            <w:r>
              <w:t xml:space="preserve"> =</w:t>
            </w:r>
            <w:r w:rsidRPr="00AD582B">
              <w:t xml:space="preserve"> </w:t>
            </w:r>
            <w:r>
              <w:t>2</w:t>
            </w:r>
            <w:r w:rsidRPr="00AD582B">
              <w:t>.666</w:t>
            </w:r>
            <w:r>
              <w:t> </w:t>
            </w:r>
            <w:r w:rsidRPr="00AD582B">
              <w:t>666…</w:t>
            </w:r>
            <w:r>
              <w:br/>
              <w:t xml:space="preserve"> </w:t>
            </w:r>
            <w:r w:rsidRPr="00AD582B">
              <w:t>100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– 10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= </w:t>
            </w:r>
            <w:r>
              <w:t>2</w:t>
            </w:r>
            <w:r w:rsidRPr="00AD582B">
              <w:t xml:space="preserve">6.666… – </w:t>
            </w:r>
            <w:r>
              <w:t>2</w:t>
            </w:r>
            <w:r w:rsidRPr="00AD582B">
              <w:t>.666…</w:t>
            </w:r>
            <w:r>
              <w:br/>
              <w:t xml:space="preserve">             </w:t>
            </w:r>
            <w:r w:rsidRPr="00AD582B">
              <w:t xml:space="preserve"> 90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= </w:t>
            </w:r>
            <w:r>
              <w:t>24</w:t>
            </w:r>
            <w:r>
              <w:br/>
              <w:t xml:space="preserve">                   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= </w:t>
            </w:r>
            <w:r w:rsidRPr="008C06B3">
              <w:rPr>
                <w:position w:val="-24"/>
                <w:sz w:val="20"/>
              </w:rPr>
              <w:object w:dxaOrig="360" w:dyaOrig="620" w14:anchorId="30A79A19">
                <v:shape id="_x0000_i1035" type="#_x0000_t75" style="width:18.25pt;height:31.15pt" o:ole="" fillcolor="window">
                  <v:imagedata r:id="rId30" o:title=""/>
                </v:shape>
                <o:OLEObject Type="Embed" ProgID="Equation.3" ShapeID="_x0000_i1035" DrawAspect="Content" ObjectID="_1540564210" r:id="rId31"/>
              </w:object>
            </w:r>
            <w:r w:rsidRPr="008C06B3">
              <w:rPr>
                <w:sz w:val="20"/>
              </w:rPr>
              <w:br/>
            </w:r>
            <w:r>
              <w:t xml:space="preserve">                   </w:t>
            </w:r>
            <w:r w:rsidRPr="008C06B3">
              <w:rPr>
                <w:rStyle w:val="Cmathsexpressions"/>
                <w:i/>
              </w:rPr>
              <w:t>x</w:t>
            </w:r>
            <w:r>
              <w:t xml:space="preserve"> </w:t>
            </w:r>
            <w:r w:rsidRPr="008C06B3">
              <w:rPr>
                <w:position w:val="-24"/>
                <w:sz w:val="20"/>
              </w:rPr>
              <w:object w:dxaOrig="520" w:dyaOrig="620" w14:anchorId="28CF8BD2">
                <v:shape id="_x0000_i1036" type="#_x0000_t75" style="width:25.8pt;height:31.15pt" o:ole="">
                  <v:imagedata r:id="rId32" o:title=""/>
                </v:shape>
                <o:OLEObject Type="Embed" ProgID="Equation.3" ShapeID="_x0000_i1036" DrawAspect="Content" ObjectID="_1540564211" r:id="rId33"/>
              </w:object>
            </w:r>
          </w:p>
        </w:tc>
        <w:tc>
          <w:tcPr>
            <w:tcW w:w="5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44C0E6E" w14:textId="77777777" w:rsidR="00BE4941" w:rsidRDefault="00BE4941" w:rsidP="00C2497B">
            <w:pPr>
              <w:pStyle w:val="Pquestiontextpartsa"/>
              <w:keepNext/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  <w:t xml:space="preserve">      </w:t>
            </w:r>
            <w:r w:rsidRPr="00AD582B">
              <w:t xml:space="preserve">Let </w:t>
            </w:r>
            <w:r w:rsidRPr="008C06B3">
              <w:rPr>
                <w:rStyle w:val="Cmathsexpressions"/>
                <w:i/>
              </w:rPr>
              <w:t>x</w:t>
            </w:r>
            <w:r w:rsidRPr="00AD582B">
              <w:t xml:space="preserve"> </w:t>
            </w:r>
            <w:r>
              <w:t>=</w:t>
            </w:r>
            <w:r w:rsidRPr="00AD582B">
              <w:t xml:space="preserve"> </w:t>
            </w:r>
            <w:r w:rsidRPr="008C06B3">
              <w:rPr>
                <w:position w:val="-6"/>
              </w:rPr>
              <w:object w:dxaOrig="480" w:dyaOrig="320" w14:anchorId="10CA1B60">
                <v:shape id="_x0000_i1037" type="#_x0000_t75" style="width:23.65pt;height:16.1pt" o:ole="" fillcolor="window">
                  <v:imagedata r:id="rId34" o:title=""/>
                </v:shape>
                <o:OLEObject Type="Embed" ProgID="Equation.3" ShapeID="_x0000_i1037" DrawAspect="Content" ObjectID="_1540564212" r:id="rId35"/>
              </w:object>
            </w:r>
            <w:r>
              <w:br/>
              <w:t xml:space="preserve">               = </w:t>
            </w:r>
            <w:r w:rsidRPr="005C2831">
              <w:t>0.434</w:t>
            </w:r>
            <w:r>
              <w:t> </w:t>
            </w:r>
            <w:r w:rsidRPr="005C2831">
              <w:t>343</w:t>
            </w:r>
            <w:r>
              <w:t> </w:t>
            </w:r>
            <w:r w:rsidRPr="005C2831">
              <w:t>43…</w:t>
            </w:r>
            <w:r>
              <w:br/>
              <w:t xml:space="preserve">      </w:t>
            </w:r>
            <w:r w:rsidRPr="005C2831">
              <w:t>100</w:t>
            </w:r>
            <w:r w:rsidRPr="008C06B3">
              <w:rPr>
                <w:rStyle w:val="Cmathsexpressions"/>
                <w:i/>
                <w:iCs/>
              </w:rPr>
              <w:t>x</w:t>
            </w:r>
            <w:r w:rsidRPr="005C2831">
              <w:t xml:space="preserve"> = 43.434</w:t>
            </w:r>
            <w:r>
              <w:t> </w:t>
            </w:r>
            <w:r w:rsidRPr="005C2831">
              <w:t>343…</w:t>
            </w:r>
            <w:r>
              <w:br/>
            </w:r>
            <w:r w:rsidRPr="005C2831">
              <w:t>100</w:t>
            </w:r>
            <w:r w:rsidRPr="008C06B3">
              <w:rPr>
                <w:rStyle w:val="Cmathsexpressions"/>
                <w:i/>
                <w:iCs/>
              </w:rPr>
              <w:t>x</w:t>
            </w:r>
            <w:r w:rsidRPr="005C2831">
              <w:t xml:space="preserve"> – </w:t>
            </w:r>
            <w:r w:rsidRPr="008C06B3">
              <w:rPr>
                <w:rStyle w:val="Cmathsexpressions"/>
                <w:i/>
                <w:iCs/>
              </w:rPr>
              <w:t>x</w:t>
            </w:r>
            <w:r w:rsidRPr="005C2831">
              <w:t xml:space="preserve"> = 43.4343 – 0.434</w:t>
            </w:r>
            <w:r>
              <w:t> </w:t>
            </w:r>
            <w:r w:rsidRPr="005C2831">
              <w:t>343</w:t>
            </w:r>
            <w:r>
              <w:br/>
            </w:r>
            <w:r w:rsidRPr="005C2831">
              <w:t xml:space="preserve">  </w:t>
            </w:r>
            <w:r>
              <w:t xml:space="preserve">      </w:t>
            </w:r>
            <w:r w:rsidRPr="005C2831">
              <w:t>99</w:t>
            </w:r>
            <w:r w:rsidRPr="008C06B3">
              <w:rPr>
                <w:rStyle w:val="Cmathsexpressions"/>
                <w:i/>
                <w:iCs/>
              </w:rPr>
              <w:t>x</w:t>
            </w:r>
            <w:r w:rsidRPr="005C2831">
              <w:t xml:space="preserve"> = 43</w:t>
            </w:r>
            <w:r>
              <w:br/>
              <w:t xml:space="preserve">            </w:t>
            </w:r>
            <w:r w:rsidRPr="008C06B3">
              <w:rPr>
                <w:rStyle w:val="Cmathsexpressions"/>
                <w:i/>
                <w:iCs/>
              </w:rPr>
              <w:object w:dxaOrig="720" w:dyaOrig="620" w14:anchorId="3488EF2B">
                <v:shape id="_x0000_i1038" type="#_x0000_t75" style="width:36.55pt;height:31.15pt" o:ole="" fillcolor="window">
                  <v:imagedata r:id="rId36" o:title=""/>
                </v:shape>
                <o:OLEObject Type="Embed" ProgID="Equation.3" ShapeID="_x0000_i1038" DrawAspect="Content" ObjectID="_1540564213" r:id="rId37"/>
              </w:object>
            </w:r>
          </w:p>
          <w:p w14:paraId="36DB5772" w14:textId="77777777" w:rsidR="00BE4941" w:rsidRDefault="00BE4941" w:rsidP="00C2497B">
            <w:pPr>
              <w:pStyle w:val="Pquestiontextpartsa"/>
              <w:keepNext/>
              <w:ind w:left="0" w:firstLine="0"/>
              <w:rPr>
                <w:rStyle w:val="Cquestionpartlabelbold"/>
              </w:rPr>
            </w:pPr>
          </w:p>
        </w:tc>
      </w:tr>
    </w:tbl>
    <w:p w14:paraId="3825415C" w14:textId="50961BC0" w:rsidR="00E8096B" w:rsidRDefault="00E8096B" w:rsidP="00387661">
      <w:pPr>
        <w:pStyle w:val="Pquestionheadingsx"/>
      </w:pPr>
      <w:r>
        <w:t>Question 15</w:t>
      </w:r>
      <w:r>
        <w:tab/>
      </w:r>
      <w:r w:rsidRPr="00AA6FE0">
        <w:rPr>
          <w:rStyle w:val="Cmarkslabel"/>
        </w:rPr>
        <w:t>6 marks</w:t>
      </w:r>
      <w:r>
        <w:tab/>
        <w:t>[2.2]</w:t>
      </w:r>
    </w:p>
    <w:p w14:paraId="74E07C81" w14:textId="6F378976" w:rsidR="00F7514B" w:rsidRPr="005C2831" w:rsidRDefault="00AA6FE0" w:rsidP="00F7514B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C2497B" w:rsidRPr="00AD582B">
        <w:rPr>
          <w:position w:val="-24"/>
        </w:rPr>
        <w:object w:dxaOrig="320" w:dyaOrig="620" w14:anchorId="4FB32F93">
          <v:shape id="_x0000_i1039" type="#_x0000_t75" style="width:16.1pt;height:31.15pt" o:ole="" fillcolor="window">
            <v:imagedata r:id="rId38" o:title=""/>
          </v:shape>
          <o:OLEObject Type="Embed" ProgID="Equation.DSMT4" ShapeID="_x0000_i1039" DrawAspect="Content" ObjectID="_1540564214" r:id="rId39"/>
        </w:object>
      </w:r>
      <w:r w:rsidR="00F7514B" w:rsidRPr="005C2831">
        <w:t xml:space="preserve">= 5 ÷ 13 </w:t>
      </w:r>
      <w:r w:rsidR="00B17D9D">
        <w:br/>
      </w:r>
      <w:r w:rsidR="00F7514B" w:rsidRPr="005C2831">
        <w:t xml:space="preserve"> </w:t>
      </w:r>
      <w:r w:rsidR="00F7514B">
        <w:t xml:space="preserve">     </w:t>
      </w:r>
      <w:r w:rsidR="00F7514B" w:rsidRPr="005C2831">
        <w:t>= 0.384</w:t>
      </w:r>
      <w:r w:rsidR="00F7514B">
        <w:t> </w:t>
      </w:r>
      <w:r w:rsidR="00F7514B" w:rsidRPr="005C2831">
        <w:t>615</w:t>
      </w:r>
      <w:r w:rsidR="00F7514B">
        <w:t> </w:t>
      </w:r>
      <w:r w:rsidR="00B17D9D">
        <w:t>384</w:t>
      </w:r>
      <w:r w:rsidR="00F7514B" w:rsidRPr="005C2831">
        <w:t xml:space="preserve">… </w:t>
      </w:r>
      <w:r w:rsidR="00B17D9D">
        <w:br/>
        <w:t xml:space="preserve">      </w:t>
      </w:r>
      <w:r w:rsidR="00F7514B" w:rsidRPr="005C2831">
        <w:t>=</w:t>
      </w:r>
      <w:r w:rsidR="00C2497B" w:rsidRPr="00C2497B">
        <w:rPr>
          <w:position w:val="-10"/>
        </w:rPr>
        <w:object w:dxaOrig="1020" w:dyaOrig="360" w14:anchorId="0325E864">
          <v:shape id="_x0000_i1040" type="#_x0000_t75" style="width:50.5pt;height:18.25pt" o:ole="" fillcolor="window">
            <v:imagedata r:id="rId40" o:title=""/>
          </v:shape>
          <o:OLEObject Type="Embed" ProgID="Equation.DSMT4" ShapeID="_x0000_i1040" DrawAspect="Content" ObjectID="_1540564215" r:id="rId41"/>
        </w:object>
      </w:r>
      <w:r w:rsidR="00B17D9D">
        <w:t xml:space="preserve">; </w:t>
      </w:r>
      <w:r w:rsidR="00F7514B" w:rsidRPr="005C2831">
        <w:t>this is a recurring decimal.</w:t>
      </w:r>
    </w:p>
    <w:p w14:paraId="17D24A7B" w14:textId="34A48082" w:rsidR="00F7514B" w:rsidRPr="005C2831" w:rsidRDefault="00F7514B" w:rsidP="00F7514B">
      <w:pPr>
        <w:pStyle w:val="Pquestiontextpartsa"/>
      </w:pPr>
      <w:r w:rsidRPr="00307DB8">
        <w:rPr>
          <w:rStyle w:val="Cquestionpartlabelbold"/>
        </w:rPr>
        <w:t>(b)</w:t>
      </w:r>
      <w:r w:rsidRPr="00307DB8">
        <w:rPr>
          <w:rStyle w:val="Cquestionpartlabelbold"/>
        </w:rPr>
        <w:tab/>
      </w:r>
      <w:r w:rsidRPr="005C2831">
        <w:rPr>
          <w:position w:val="-24"/>
        </w:rPr>
        <w:object w:dxaOrig="360" w:dyaOrig="620" w14:anchorId="6050EC90">
          <v:shape id="_x0000_i1041" type="#_x0000_t75" style="width:18.25pt;height:31.15pt" o:ole="" fillcolor="window">
            <v:imagedata r:id="rId42" o:title=""/>
          </v:shape>
          <o:OLEObject Type="Embed" ProgID="Equation.3" ShapeID="_x0000_i1041" DrawAspect="Content" ObjectID="_1540564216" r:id="rId43"/>
        </w:object>
      </w:r>
      <w:r w:rsidRPr="005C2831">
        <w:t xml:space="preserve"> = 29 ÷ 2 </w:t>
      </w:r>
      <w:r w:rsidR="00B17D9D">
        <w:br/>
      </w:r>
      <w:r w:rsidRPr="005C2831">
        <w:t xml:space="preserve"> </w:t>
      </w:r>
      <w:r w:rsidR="00307DB8">
        <w:t xml:space="preserve">       </w:t>
      </w:r>
      <w:r w:rsidRPr="005C2831">
        <w:t xml:space="preserve">= </w:t>
      </w:r>
      <w:r w:rsidR="00B17D9D">
        <w:t>14.5;</w:t>
      </w:r>
      <w:r w:rsidRPr="005C2831">
        <w:t xml:space="preserve"> this is a terminating decimal.</w:t>
      </w:r>
    </w:p>
    <w:p w14:paraId="070EF240" w14:textId="7745DB22" w:rsidR="00E8096B" w:rsidRPr="008574DC" w:rsidRDefault="00F7514B" w:rsidP="00F7514B">
      <w:pPr>
        <w:pStyle w:val="Pquestiontextpartsa"/>
      </w:pPr>
      <w:r w:rsidRPr="00307DB8">
        <w:rPr>
          <w:rStyle w:val="Cquestionpartlabelbold"/>
        </w:rPr>
        <w:t>(c)</w:t>
      </w:r>
      <w:r w:rsidRPr="00307DB8">
        <w:rPr>
          <w:rStyle w:val="Cquestionpartlabelbold"/>
        </w:rPr>
        <w:tab/>
      </w:r>
      <w:r w:rsidRPr="005C2831">
        <w:rPr>
          <w:position w:val="-6"/>
        </w:rPr>
        <w:object w:dxaOrig="460" w:dyaOrig="340" w14:anchorId="1B903EE9">
          <v:shape id="_x0000_i1042" type="#_x0000_t75" style="width:23.65pt;height:17.2pt" o:ole="">
            <v:imagedata r:id="rId44" o:title=""/>
          </v:shape>
          <o:OLEObject Type="Embed" ProgID="Equation.DSMT4" ShapeID="_x0000_i1042" DrawAspect="Content" ObjectID="_1540564217" r:id="rId45"/>
        </w:object>
      </w:r>
      <w:r w:rsidRPr="005C2831">
        <w:t>= 3.316</w:t>
      </w:r>
      <w:r>
        <w:t> </w:t>
      </w:r>
      <w:r w:rsidRPr="005C2831">
        <w:t>624</w:t>
      </w:r>
      <w:r>
        <w:t> </w:t>
      </w:r>
      <w:r w:rsidR="00B17D9D">
        <w:t>79…;</w:t>
      </w:r>
      <w:r w:rsidRPr="005C2831">
        <w:t xml:space="preserve"> this is an irrational number</w:t>
      </w:r>
      <w:r>
        <w:t>.</w:t>
      </w:r>
    </w:p>
    <w:p w14:paraId="08492EF5" w14:textId="77777777" w:rsidR="00E8096B" w:rsidRDefault="00E8096B" w:rsidP="00E8096B">
      <w:pPr>
        <w:pStyle w:val="Pquestionheadingsx"/>
      </w:pPr>
      <w:r>
        <w:t>Question 1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6236"/>
      </w:tblGrid>
      <w:tr w:rsidR="008C06B3" w14:paraId="6B4390EA" w14:textId="77777777" w:rsidTr="008C06B3"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2097DF0" w14:textId="49419600" w:rsidR="00BE4941" w:rsidRPr="00C2497B" w:rsidRDefault="00BE4941" w:rsidP="00C2497B">
            <w:pPr>
              <w:pStyle w:val="Pquestiontextpartsa"/>
              <w:rPr>
                <w:rStyle w:val="Cquestionpartlabelbold"/>
                <w:b w:val="0"/>
              </w:rPr>
            </w:pPr>
            <w:r w:rsidRPr="00F7514B">
              <w:rPr>
                <w:rStyle w:val="Cquestionpartlabelbold"/>
              </w:rPr>
              <w:t>(a)</w:t>
            </w:r>
            <w:r w:rsidRPr="00F7514B">
              <w:rPr>
                <w:rStyle w:val="Cquestionpartlabelbold"/>
              </w:rPr>
              <w:tab/>
            </w:r>
            <w:r w:rsidR="00C2497B" w:rsidRPr="00C2497B">
              <w:rPr>
                <w:position w:val="-24"/>
              </w:rPr>
              <w:object w:dxaOrig="460" w:dyaOrig="620" w14:anchorId="106E8247">
                <v:shape id="_x0000_i1043" type="#_x0000_t75" style="width:22.55pt;height:31.15pt" o:ole="" fillcolor="window">
                  <v:imagedata r:id="rId46" o:title=""/>
                </v:shape>
                <o:OLEObject Type="Embed" ProgID="Equation.DSMT4" ShapeID="_x0000_i1043" DrawAspect="Content" ObjectID="_1540564218" r:id="rId47"/>
              </w:object>
            </w:r>
            <w:r w:rsidRPr="00F7514B">
              <w:t xml:space="preserve">, </w:t>
            </w:r>
            <w:r w:rsidR="00C2497B" w:rsidRPr="00C2497B">
              <w:rPr>
                <w:position w:val="-24"/>
              </w:rPr>
              <w:object w:dxaOrig="440" w:dyaOrig="620" w14:anchorId="7A8891DD">
                <v:shape id="_x0000_i1044" type="#_x0000_t75" style="width:21.5pt;height:31.15pt" o:ole="" fillcolor="window">
                  <v:imagedata r:id="rId48" o:title=""/>
                </v:shape>
                <o:OLEObject Type="Embed" ProgID="Equation.DSMT4" ShapeID="_x0000_i1044" DrawAspect="Content" ObjectID="_1540564219" r:id="rId49"/>
              </w:object>
            </w:r>
            <w:r w:rsidRPr="00F7514B">
              <w:t xml:space="preserve">, </w:t>
            </w:r>
            <w:r w:rsidR="00C2497B" w:rsidRPr="00C2497B">
              <w:rPr>
                <w:position w:val="-24"/>
              </w:rPr>
              <w:object w:dxaOrig="460" w:dyaOrig="620" w14:anchorId="6450D4B4">
                <v:shape id="_x0000_i1045" type="#_x0000_t75" style="width:22.55pt;height:31.15pt" o:ole="" fillcolor="window">
                  <v:imagedata r:id="rId50" o:title=""/>
                </v:shape>
                <o:OLEObject Type="Embed" ProgID="Equation.DSMT4" ShapeID="_x0000_i1045" DrawAspect="Content" ObjectID="_1540564220" r:id="rId51"/>
              </w:object>
            </w:r>
            <w:r w:rsidRPr="00F7514B">
              <w:t xml:space="preserve">, </w:t>
            </w:r>
            <w:r w:rsidR="00C2497B" w:rsidRPr="00C2497B">
              <w:rPr>
                <w:position w:val="-24"/>
              </w:rPr>
              <w:object w:dxaOrig="220" w:dyaOrig="620" w14:anchorId="0BFCDC54">
                <v:shape id="_x0000_i1046" type="#_x0000_t75" style="width:10.75pt;height:31.15pt" o:ole="" fillcolor="window">
                  <v:imagedata r:id="rId52" o:title=""/>
                </v:shape>
                <o:OLEObject Type="Embed" ProgID="Equation.DSMT4" ShapeID="_x0000_i1046" DrawAspect="Content" ObjectID="_1540564221" r:id="rId53"/>
              </w:object>
            </w:r>
            <w:r w:rsidRPr="00F7514B">
              <w:t xml:space="preserve">, </w:t>
            </w:r>
            <w:r w:rsidR="00C2497B" w:rsidRPr="00C2497B">
              <w:rPr>
                <w:position w:val="-24"/>
              </w:rPr>
              <w:object w:dxaOrig="380" w:dyaOrig="620" w14:anchorId="7E9D3B4F">
                <v:shape id="_x0000_i1047" type="#_x0000_t75" style="width:18.25pt;height:31.15pt" o:ole="" fillcolor="window">
                  <v:imagedata r:id="rId54" o:title=""/>
                </v:shape>
                <o:OLEObject Type="Embed" ProgID="Equation.DSMT4" ShapeID="_x0000_i1047" DrawAspect="Content" ObjectID="_1540564222" r:id="rId55"/>
              </w:object>
            </w:r>
            <w:r w:rsidRPr="00F7514B">
              <w:t xml:space="preserve"> 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D0928F" w14:textId="77777777" w:rsidR="00BE4941" w:rsidRPr="00F7514B" w:rsidRDefault="00BE4941" w:rsidP="00BE4941">
            <w:pPr>
              <w:pStyle w:val="Pquestiontextpartsa"/>
            </w:pPr>
            <w:r w:rsidRPr="00F7514B">
              <w:rPr>
                <w:rStyle w:val="Cquestionpartlabelbold"/>
              </w:rPr>
              <w:t>(b)</w:t>
            </w:r>
            <w:r w:rsidRPr="00F7514B">
              <w:rPr>
                <w:rStyle w:val="Cquestionpartlabelbold"/>
              </w:rPr>
              <w:tab/>
            </w:r>
            <w:r w:rsidRPr="00F7514B">
              <w:t>-3.6, -2.8, -1.3, -1.2, 1.8</w:t>
            </w:r>
          </w:p>
          <w:p w14:paraId="51314C29" w14:textId="77777777" w:rsidR="00BE4941" w:rsidRDefault="00BE4941" w:rsidP="008C06B3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A9B19E2" w14:textId="77777777" w:rsidR="00E8096B" w:rsidRDefault="00E8096B" w:rsidP="00E8096B">
      <w:pPr>
        <w:pStyle w:val="Pquestionheadingsx"/>
      </w:pPr>
      <w:r>
        <w:t>Question 17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0"/>
        <w:gridCol w:w="3186"/>
        <w:gridCol w:w="3070"/>
      </w:tblGrid>
      <w:tr w:rsidR="008C06B3" w14:paraId="43CD0652" w14:textId="77777777" w:rsidTr="008C06B3"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42DFEF" w14:textId="71172547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br/>
            </w:r>
            <w:r w:rsidR="00C2497B" w:rsidRPr="008C06B3">
              <w:rPr>
                <w:position w:val="-58"/>
              </w:rPr>
              <w:object w:dxaOrig="1359" w:dyaOrig="1280" w14:anchorId="66F4A6FB">
                <v:shape id="_x0000_i1048" type="#_x0000_t75" style="width:67.7pt;height:63.4pt" o:ole="">
                  <v:imagedata r:id="rId56" o:title=""/>
                </v:shape>
                <o:OLEObject Type="Embed" ProgID="Equation.DSMT4" ShapeID="_x0000_i1048" DrawAspect="Content" ObjectID="_1540564223" r:id="rId57"/>
              </w:object>
            </w:r>
          </w:p>
        </w:tc>
        <w:tc>
          <w:tcPr>
            <w:tcW w:w="3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95D200" w14:textId="1FFE0051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307DB8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br/>
            </w:r>
            <w:r w:rsidRPr="008C06B3">
              <w:rPr>
                <w:position w:val="-58"/>
              </w:rPr>
              <w:object w:dxaOrig="1900" w:dyaOrig="1280" w14:anchorId="01C7F832">
                <v:shape id="_x0000_i1049" type="#_x0000_t75" style="width:95.65pt;height:63.4pt" o:ole="">
                  <v:imagedata r:id="rId58" o:title=""/>
                </v:shape>
                <o:OLEObject Type="Embed" ProgID="Equation.3" ShapeID="_x0000_i1049" DrawAspect="Content" ObjectID="_1540564224" r:id="rId59"/>
              </w:object>
            </w:r>
          </w:p>
        </w:tc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9BB261" w14:textId="77777777" w:rsidR="00BE4941" w:rsidRPr="008574DC" w:rsidRDefault="00BE4941" w:rsidP="00BE4941">
            <w:pPr>
              <w:pStyle w:val="Pquestiontextpartsa"/>
            </w:pPr>
            <w:r w:rsidRPr="00AA6FE0">
              <w:rPr>
                <w:rStyle w:val="Cquestionpartlabelbold"/>
              </w:rPr>
              <w:t>(c)</w:t>
            </w:r>
            <w:r>
              <w:rPr>
                <w:rStyle w:val="Cquestionpartlabelbold"/>
              </w:rPr>
              <w:tab/>
            </w:r>
            <w:r w:rsidRPr="00307DB8">
              <w:t>-2.652 – 5.2 = -7.852</w:t>
            </w:r>
          </w:p>
          <w:p w14:paraId="56A645B5" w14:textId="77777777" w:rsidR="00BE4941" w:rsidRDefault="00BE4941" w:rsidP="008C06B3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41546B8D" w14:textId="77777777" w:rsidR="00E8096B" w:rsidRDefault="00E8096B" w:rsidP="00E8096B">
      <w:pPr>
        <w:pStyle w:val="Pquestionheadingsx"/>
      </w:pPr>
      <w:r>
        <w:t>Question 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6236"/>
      </w:tblGrid>
      <w:tr w:rsidR="008C06B3" w14:paraId="2F545883" w14:textId="77777777" w:rsidTr="008C06B3"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4BF694" w14:textId="5EC4D255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9.0</w:t>
            </w:r>
            <w:r>
              <w:t>2</w:t>
            </w:r>
            <w:r w:rsidRPr="00AD582B">
              <w:t xml:space="preserve"> × 100</w:t>
            </w:r>
            <w:r w:rsidR="00C2497B">
              <w:t>%</w:t>
            </w:r>
            <w:r w:rsidRPr="00AD582B">
              <w:t xml:space="preserve"> = 90</w:t>
            </w:r>
            <w:r>
              <w:t>2</w:t>
            </w:r>
            <w:r w:rsidRPr="00AD582B">
              <w:t>%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3F7ABC" w14:textId="3FC5EFA1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0.00</w:t>
            </w:r>
            <w:r>
              <w:t>8</w:t>
            </w:r>
            <w:r w:rsidRPr="00AD582B">
              <w:t xml:space="preserve"> × 100</w:t>
            </w:r>
            <w:r w:rsidR="00C2497B">
              <w:t>%</w:t>
            </w:r>
            <w:r w:rsidRPr="00AD582B">
              <w:t xml:space="preserve"> = 0.</w:t>
            </w:r>
            <w:r>
              <w:t>8</w:t>
            </w:r>
            <w:r w:rsidRPr="00AD582B">
              <w:t>%</w:t>
            </w:r>
          </w:p>
        </w:tc>
      </w:tr>
    </w:tbl>
    <w:p w14:paraId="5EAED291" w14:textId="77777777" w:rsidR="00E8096B" w:rsidRDefault="00E8096B" w:rsidP="00E8096B">
      <w:pPr>
        <w:pStyle w:val="Pquestionheadingsx"/>
      </w:pPr>
      <w:r>
        <w:t>Question 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p w14:paraId="10835856" w14:textId="77777777" w:rsidR="00F7514B" w:rsidRPr="005C2831" w:rsidRDefault="00AA6FE0" w:rsidP="00307DB8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F7514B" w:rsidRPr="005C2831">
        <w:t>38% = 38 ÷ 100 = 0.38</w:t>
      </w:r>
    </w:p>
    <w:p w14:paraId="589EC5B1" w14:textId="791E2595" w:rsidR="00F7514B" w:rsidRPr="005C2831" w:rsidRDefault="00F7514B" w:rsidP="00C2497B">
      <w:pPr>
        <w:pStyle w:val="Pquestiontextpartsa"/>
        <w:rPr>
          <w:lang w:val="fr-FR"/>
        </w:rPr>
      </w:pPr>
      <w:r w:rsidRPr="005C2831">
        <w:rPr>
          <w:b/>
          <w:lang w:val="fr-FR"/>
        </w:rPr>
        <w:t>(b)</w:t>
      </w:r>
      <w:r w:rsidR="00C2497B">
        <w:rPr>
          <w:b/>
          <w:lang w:val="fr-FR"/>
        </w:rPr>
        <w:tab/>
      </w:r>
      <w:r w:rsidRPr="005C2831">
        <w:rPr>
          <w:lang w:val="fr-FR"/>
        </w:rPr>
        <w:t>75.2% = 75.2 ÷ 100 = 0.752</w:t>
      </w:r>
    </w:p>
    <w:p w14:paraId="73D0F66A" w14:textId="5293F0A2" w:rsidR="00E8096B" w:rsidRDefault="00E8096B" w:rsidP="00C2497B">
      <w:pPr>
        <w:pStyle w:val="Pquestionheadingsx"/>
      </w:pPr>
      <w:r>
        <w:lastRenderedPageBreak/>
        <w:t>Question 20</w:t>
      </w:r>
      <w:r>
        <w:tab/>
      </w:r>
      <w:r w:rsidRPr="00F7514B">
        <w:rPr>
          <w:rStyle w:val="Cmarkslabel"/>
        </w:rPr>
        <w:t>4 marks</w:t>
      </w:r>
      <w:r>
        <w:tab/>
        <w:t>[2.6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6236"/>
      </w:tblGrid>
      <w:tr w:rsidR="008C06B3" w14:paraId="0388E6AB" w14:textId="77777777" w:rsidTr="008C06B3"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588F07" w14:textId="1613DC49" w:rsidR="00BE4941" w:rsidRDefault="00BE4941" w:rsidP="00C2497B">
            <w:pPr>
              <w:pStyle w:val="Pquestiontextpartsa"/>
              <w:keepNext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AA6FE0">
              <w:rPr>
                <w:rStyle w:val="Cquestionpartlabelbold"/>
              </w:rPr>
              <w:t>)</w:t>
            </w:r>
            <w:r w:rsidRPr="00F7514B">
              <w:tab/>
              <w:t xml:space="preserve">315% </w:t>
            </w:r>
            <w:r w:rsidRPr="008C06B3">
              <w:rPr>
                <w:position w:val="-24"/>
              </w:rPr>
              <w:object w:dxaOrig="660" w:dyaOrig="620" w14:anchorId="69979DCF">
                <v:shape id="_x0000_i1050" type="#_x0000_t75" style="width:33.3pt;height:31.15pt" o:ole="">
                  <v:imagedata r:id="rId60" o:title=""/>
                </v:shape>
                <o:OLEObject Type="Embed" ProgID="Equation.3" ShapeID="_x0000_i1050" DrawAspect="Content" ObjectID="_1540564225" r:id="rId61"/>
              </w:object>
            </w:r>
            <w:r>
              <w:br/>
            </w:r>
            <w:r w:rsidRPr="00307DB8">
              <w:t xml:space="preserve">           </w:t>
            </w:r>
            <w:r w:rsidRPr="008C06B3">
              <w:rPr>
                <w:position w:val="-58"/>
              </w:rPr>
              <w:object w:dxaOrig="780" w:dyaOrig="1280" w14:anchorId="788E028F">
                <v:shape id="_x0000_i1051" type="#_x0000_t75" style="width:38.7pt;height:63.4pt" o:ole="">
                  <v:imagedata r:id="rId62" o:title=""/>
                </v:shape>
                <o:OLEObject Type="Embed" ProgID="Equation.3" ShapeID="_x0000_i1051" DrawAspect="Content" ObjectID="_1540564226" r:id="rId63"/>
              </w:objec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74024C" w14:textId="3E852CC8" w:rsidR="00BE4941" w:rsidRDefault="00BE4941" w:rsidP="00C2497B">
            <w:pPr>
              <w:pStyle w:val="Pquestiontextpartsa"/>
              <w:keepNext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C06B3">
              <w:rPr>
                <w:lang w:val="fr-FR"/>
              </w:rPr>
              <w:t xml:space="preserve">9.8% </w:t>
            </w:r>
            <w:r w:rsidRPr="008C06B3">
              <w:rPr>
                <w:position w:val="-24"/>
              </w:rPr>
              <w:object w:dxaOrig="639" w:dyaOrig="620" w14:anchorId="0F77747B">
                <v:shape id="_x0000_i1052" type="#_x0000_t75" style="width:32.25pt;height:31.15pt" o:ole="">
                  <v:imagedata r:id="rId64" o:title=""/>
                </v:shape>
                <o:OLEObject Type="Embed" ProgID="Equation.3" ShapeID="_x0000_i1052" DrawAspect="Content" ObjectID="_1540564227" r:id="rId65"/>
              </w:object>
            </w:r>
            <w:r>
              <w:br/>
              <w:t xml:space="preserve">          </w:t>
            </w:r>
            <w:r w:rsidRPr="008C06B3">
              <w:rPr>
                <w:position w:val="-58"/>
              </w:rPr>
              <w:object w:dxaOrig="760" w:dyaOrig="1280" w14:anchorId="74BC49D4">
                <v:shape id="_x0000_i1053" type="#_x0000_t75" style="width:38.7pt;height:63.4pt" o:ole="">
                  <v:imagedata r:id="rId66" o:title=""/>
                </v:shape>
                <o:OLEObject Type="Embed" ProgID="Equation.3" ShapeID="_x0000_i1053" DrawAspect="Content" ObjectID="_1540564228" r:id="rId67"/>
              </w:object>
            </w:r>
          </w:p>
        </w:tc>
      </w:tr>
    </w:tbl>
    <w:p w14:paraId="328A365F" w14:textId="77777777" w:rsidR="00E8096B" w:rsidRDefault="00E8096B" w:rsidP="00E8096B">
      <w:pPr>
        <w:pStyle w:val="Pquestionheadingsx"/>
      </w:pPr>
      <w:r>
        <w:t>Question 2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7]</w:t>
      </w:r>
    </w:p>
    <w:p w14:paraId="43645D2A" w14:textId="6ACB4756" w:rsidR="00F7514B" w:rsidRPr="005C2831" w:rsidRDefault="00AA6FE0" w:rsidP="00F7514B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387661" w:rsidRPr="00AD582B">
        <w:t>Profit = $</w:t>
      </w:r>
      <w:r w:rsidR="00F7514B" w:rsidRPr="005C2831">
        <w:t>19</w:t>
      </w:r>
      <w:r w:rsidR="00F7514B">
        <w:t> </w:t>
      </w:r>
      <w:r w:rsidR="00F7514B" w:rsidRPr="005C2831">
        <w:t>200</w:t>
      </w:r>
      <w:r w:rsidR="00F7514B" w:rsidRPr="005C2831">
        <w:object w:dxaOrig="200" w:dyaOrig="120" w14:anchorId="60755D29">
          <v:shape id="_x0000_i1054" type="#_x0000_t75" style="width:9.65pt;height:6.45pt" o:ole="">
            <v:imagedata r:id="rId68" o:title=""/>
          </v:shape>
          <o:OLEObject Type="Embed" ProgID="Equation.3" ShapeID="_x0000_i1054" DrawAspect="Content" ObjectID="_1540564229" r:id="rId69"/>
        </w:object>
      </w:r>
      <w:r w:rsidR="00F7514B" w:rsidRPr="005C2831">
        <w:t>$16</w:t>
      </w:r>
      <w:r w:rsidR="00F7514B">
        <w:t> </w:t>
      </w:r>
      <w:r w:rsidR="00F7514B" w:rsidRPr="005C2831">
        <w:t>000</w:t>
      </w:r>
      <w:r w:rsidR="00B17D9D">
        <w:br/>
      </w:r>
      <w:r w:rsidR="00F7514B" w:rsidRPr="005C2831">
        <w:t xml:space="preserve">       </w:t>
      </w:r>
      <w:r w:rsidR="00307DB8">
        <w:t xml:space="preserve">    </w:t>
      </w:r>
      <w:r w:rsidR="00F7514B" w:rsidRPr="005C2831">
        <w:t>= $3200</w:t>
      </w:r>
    </w:p>
    <w:p w14:paraId="7551925D" w14:textId="10AAEF22" w:rsidR="00387661" w:rsidRDefault="00F7514B" w:rsidP="00F7514B">
      <w:pPr>
        <w:pStyle w:val="Pquestiontextpartsa"/>
      </w:pPr>
      <w:r w:rsidRPr="00307DB8">
        <w:rPr>
          <w:rStyle w:val="Cquestionpartlabelbold"/>
        </w:rPr>
        <w:t>(b)</w:t>
      </w:r>
      <w:r w:rsidR="00307DB8">
        <w:tab/>
      </w:r>
      <w:r w:rsidRPr="005C2831">
        <w:t xml:space="preserve">Percentage profit = </w:t>
      </w:r>
      <w:r w:rsidRPr="005C2831">
        <w:rPr>
          <w:position w:val="-24"/>
        </w:rPr>
        <w:object w:dxaOrig="1420" w:dyaOrig="620" w14:anchorId="1183D2E7">
          <v:shape id="_x0000_i1055" type="#_x0000_t75" style="width:70.95pt;height:31.15pt" o:ole="">
            <v:imagedata r:id="rId70" o:title=""/>
          </v:shape>
          <o:OLEObject Type="Embed" ProgID="Equation.3" ShapeID="_x0000_i1055" DrawAspect="Content" ObjectID="_1540564230" r:id="rId71"/>
        </w:object>
      </w:r>
      <w:r w:rsidR="00307DB8">
        <w:br/>
        <w:t xml:space="preserve">                     </w:t>
      </w:r>
      <w:r w:rsidRPr="005C2831">
        <w:t xml:space="preserve">          </w:t>
      </w:r>
      <w:r w:rsidR="00307DB8">
        <w:t xml:space="preserve"> </w:t>
      </w:r>
      <w:r w:rsidRPr="005C2831">
        <w:t xml:space="preserve">= </w:t>
      </w:r>
      <w:r w:rsidRPr="005C2831">
        <w:rPr>
          <w:position w:val="-24"/>
        </w:rPr>
        <w:object w:dxaOrig="700" w:dyaOrig="620" w14:anchorId="093E95B4">
          <v:shape id="_x0000_i1056" type="#_x0000_t75" style="width:35.45pt;height:31.15pt" o:ole="">
            <v:imagedata r:id="rId72" o:title=""/>
          </v:shape>
          <o:OLEObject Type="Embed" ProgID="Equation.3" ShapeID="_x0000_i1056" DrawAspect="Content" ObjectID="_1540564231" r:id="rId73"/>
        </w:object>
      </w:r>
      <w:r w:rsidR="00307DB8">
        <w:br/>
        <w:t xml:space="preserve"> </w:t>
      </w:r>
      <w:r w:rsidR="00AA6FE0">
        <w:t xml:space="preserve">                     </w:t>
      </w:r>
      <w:r w:rsidR="00387661" w:rsidRPr="00AD582B">
        <w:t xml:space="preserve">         </w:t>
      </w:r>
      <w:r w:rsidR="00307DB8">
        <w:t xml:space="preserve"> </w:t>
      </w:r>
      <w:r w:rsidR="00387661" w:rsidRPr="00AD582B">
        <w:t>= 20%</w:t>
      </w:r>
    </w:p>
    <w:p w14:paraId="7B54A9B5" w14:textId="71E4EA5A" w:rsidR="00E8096B" w:rsidRDefault="00E8096B" w:rsidP="00E8096B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0"/>
        <w:gridCol w:w="5516"/>
      </w:tblGrid>
      <w:tr w:rsidR="008C06B3" w14:paraId="7C297B5C" w14:textId="77777777" w:rsidTr="008C06B3"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6A2164" w14:textId="2AA14562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 xml:space="preserve">55% of </w:t>
            </w:r>
            <w:r w:rsidRPr="008C06B3">
              <w:rPr>
                <w:color w:val="000000"/>
              </w:rPr>
              <w:t xml:space="preserve">60 000 = 0.55 </w:t>
            </w:r>
            <w:r w:rsidRPr="00307DB8">
              <w:t>× 60</w:t>
            </w:r>
            <w:r w:rsidRPr="008C06B3">
              <w:rPr>
                <w:color w:val="000000"/>
              </w:rPr>
              <w:t> </w:t>
            </w:r>
            <w:r w:rsidRPr="005C2831">
              <w:t xml:space="preserve">000 </w:t>
            </w:r>
            <w:r>
              <w:br/>
            </w:r>
            <w:r w:rsidRPr="008C06B3">
              <w:rPr>
                <w:color w:val="000000"/>
              </w:rPr>
              <w:t xml:space="preserve">                           </w:t>
            </w:r>
            <w:r w:rsidRPr="00307DB8">
              <w:t>= 33</w:t>
            </w:r>
            <w:r w:rsidRPr="008C06B3">
              <w:rPr>
                <w:color w:val="000000"/>
              </w:rPr>
              <w:t> </w:t>
            </w:r>
            <w:r w:rsidRPr="005C2831">
              <w:t>000</w:t>
            </w:r>
          </w:p>
        </w:tc>
        <w:tc>
          <w:tcPr>
            <w:tcW w:w="5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BA3573" w14:textId="77777777" w:rsidR="00BE4941" w:rsidRPr="005C2831" w:rsidRDefault="00BE4941" w:rsidP="00BE4941">
            <w:pPr>
              <w:pStyle w:val="Pquestiontextpartsa"/>
            </w:pPr>
            <w:r w:rsidRPr="008C06B3">
              <w:rPr>
                <w:b/>
                <w:color w:val="000000"/>
              </w:rPr>
              <w:t>(b)</w:t>
            </w:r>
            <w:r w:rsidRPr="008C06B3">
              <w:rPr>
                <w:color w:val="000000"/>
              </w:rPr>
              <w:t xml:space="preserve"> 60 000 – 33 000 = 27 000</w:t>
            </w:r>
          </w:p>
          <w:p w14:paraId="598FC946" w14:textId="77777777" w:rsidR="00BE4941" w:rsidRDefault="00BE4941" w:rsidP="008C06B3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9FF84BA" w14:textId="61735368" w:rsidR="00E8096B" w:rsidRDefault="00E8096B" w:rsidP="00F7514B">
      <w:pPr>
        <w:pStyle w:val="Pquestionheadingsx"/>
      </w:pPr>
      <w:r>
        <w:t>Question 23</w:t>
      </w:r>
      <w:r>
        <w:tab/>
      </w:r>
      <w:r w:rsidRPr="00F7514B">
        <w:rPr>
          <w:rStyle w:val="Cmarkslabel"/>
        </w:rPr>
        <w:t>2 marks</w:t>
      </w:r>
      <w:r>
        <w:tab/>
        <w:t>[2.9]</w:t>
      </w:r>
    </w:p>
    <w:p w14:paraId="51192EB5" w14:textId="42A14496" w:rsidR="00387661" w:rsidRDefault="00387661" w:rsidP="007F6A89">
      <w:pPr>
        <w:pStyle w:val="Pquestiontextmainstem"/>
      </w:pPr>
      <w:r w:rsidRPr="00AD582B">
        <w:t xml:space="preserve">Increased by </w:t>
      </w:r>
      <w:r w:rsidR="00F7514B">
        <w:t>8</w:t>
      </w:r>
      <w:r w:rsidRPr="00AD582B">
        <w:t xml:space="preserve">% = 100% + </w:t>
      </w:r>
      <w:r w:rsidR="00F7514B">
        <w:t>8</w:t>
      </w:r>
      <w:r w:rsidRPr="00AD582B">
        <w:t>%</w:t>
      </w:r>
    </w:p>
    <w:p w14:paraId="4E21C133" w14:textId="6A41CAF3" w:rsidR="00387661" w:rsidRDefault="00B17D9D" w:rsidP="007F6A89">
      <w:pPr>
        <w:pStyle w:val="Pquestiontextmainstem"/>
      </w:pPr>
      <w:r>
        <w:t xml:space="preserve">             </w:t>
      </w:r>
      <w:r w:rsidR="00087A9E">
        <w:t xml:space="preserve">             </w:t>
      </w:r>
      <w:r w:rsidR="00387661" w:rsidRPr="00AD582B">
        <w:t xml:space="preserve">    = 10</w:t>
      </w:r>
      <w:r w:rsidR="00F7514B">
        <w:t>8</w:t>
      </w:r>
      <w:r w:rsidR="00387661" w:rsidRPr="00AD582B">
        <w:t>%</w:t>
      </w:r>
    </w:p>
    <w:p w14:paraId="7FFDAD7F" w14:textId="19658D53" w:rsidR="00387661" w:rsidRDefault="00B17D9D" w:rsidP="007F6A89">
      <w:pPr>
        <w:pStyle w:val="Pquestiontextmainstem"/>
      </w:pPr>
      <w:r>
        <w:t xml:space="preserve">              </w:t>
      </w:r>
      <w:r w:rsidR="00087A9E">
        <w:t xml:space="preserve">             </w:t>
      </w:r>
      <w:r w:rsidR="00387661" w:rsidRPr="00AD582B">
        <w:t xml:space="preserve">    = 1.0</w:t>
      </w:r>
      <w:r w:rsidR="00F7514B">
        <w:t>8</w:t>
      </w:r>
    </w:p>
    <w:p w14:paraId="41F5D786" w14:textId="2320E55D" w:rsidR="00387661" w:rsidRDefault="00387661" w:rsidP="007F6A89">
      <w:pPr>
        <w:pStyle w:val="Pquestiontextmainstem"/>
      </w:pPr>
      <w:r w:rsidRPr="00AD582B">
        <w:t>Current value of shares = 1.0</w:t>
      </w:r>
      <w:r w:rsidR="00F7514B">
        <w:t>8</w:t>
      </w:r>
      <w:r w:rsidRPr="00AD582B">
        <w:t xml:space="preserve"> </w:t>
      </w:r>
      <w:r w:rsidRPr="00AD582B">
        <w:rPr>
          <w:position w:val="-4"/>
        </w:rPr>
        <w:object w:dxaOrig="180" w:dyaOrig="200" w14:anchorId="308A9F97">
          <v:shape id="_x0000_i1057" type="#_x0000_t75" style="width:8.6pt;height:9.65pt" o:ole="">
            <v:imagedata r:id="rId74" o:title=""/>
          </v:shape>
          <o:OLEObject Type="Embed" ProgID="Equation.3" ShapeID="_x0000_i1057" DrawAspect="Content" ObjectID="_1540564232" r:id="rId75"/>
        </w:object>
      </w:r>
      <w:r w:rsidR="00F7514B">
        <w:t xml:space="preserve"> $11 </w:t>
      </w:r>
      <w:r w:rsidRPr="00AD582B">
        <w:t>000</w:t>
      </w:r>
    </w:p>
    <w:p w14:paraId="0F5A0939" w14:textId="4DA06364" w:rsidR="00387661" w:rsidRPr="00AA6FE0" w:rsidRDefault="00B17D9D" w:rsidP="007F6A89">
      <w:pPr>
        <w:pStyle w:val="Pquestiontextmainstem"/>
      </w:pPr>
      <w:r>
        <w:t xml:space="preserve">              </w:t>
      </w:r>
      <w:r w:rsidR="00087A9E">
        <w:t xml:space="preserve">                          </w:t>
      </w:r>
      <w:r w:rsidR="00387661" w:rsidRPr="00AD582B">
        <w:t xml:space="preserve">   = $</w:t>
      </w:r>
      <w:r w:rsidR="00F7514B">
        <w:t>11 880</w:t>
      </w:r>
    </w:p>
    <w:p w14:paraId="5A93DD10" w14:textId="77777777" w:rsidR="00E8096B" w:rsidRDefault="00E8096B" w:rsidP="00E8096B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9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0"/>
        <w:gridCol w:w="5516"/>
      </w:tblGrid>
      <w:tr w:rsidR="008C06B3" w14:paraId="24AE3FA2" w14:textId="77777777" w:rsidTr="008C06B3"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7EDA3D" w14:textId="04CE3444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30% of $</w:t>
            </w:r>
            <w:r>
              <w:t>4</w:t>
            </w:r>
            <w:r w:rsidRPr="00AD582B">
              <w:t>00</w:t>
            </w:r>
            <w:r w:rsidRPr="00AA6FE0">
              <w:t> </w:t>
            </w:r>
            <w:r>
              <w:t>000 =</w:t>
            </w:r>
            <w:r w:rsidRPr="00AD582B">
              <w:t xml:space="preserve"> 0.3 × $</w:t>
            </w:r>
            <w:r>
              <w:t>4</w:t>
            </w:r>
            <w:r w:rsidRPr="00AD582B">
              <w:t>00</w:t>
            </w:r>
            <w:r w:rsidRPr="00AA6FE0">
              <w:t> </w:t>
            </w:r>
            <w:r w:rsidRPr="00AD582B">
              <w:t xml:space="preserve">000 </w:t>
            </w:r>
            <w:r>
              <w:br/>
              <w:t xml:space="preserve">                               =</w:t>
            </w:r>
            <w:r w:rsidRPr="00AD582B">
              <w:t xml:space="preserve"> $1</w:t>
            </w:r>
            <w:r>
              <w:t>2</w:t>
            </w:r>
            <w:r w:rsidRPr="00AD582B">
              <w:t>0</w:t>
            </w:r>
            <w:r w:rsidRPr="00AA6FE0">
              <w:t> </w:t>
            </w:r>
            <w:r w:rsidRPr="00AD582B">
              <w:t>000</w:t>
            </w:r>
          </w:p>
        </w:tc>
        <w:tc>
          <w:tcPr>
            <w:tcW w:w="5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83011A" w14:textId="77777777" w:rsidR="00BE4941" w:rsidRDefault="00BE4941" w:rsidP="00BE4941">
            <w:pPr>
              <w:pStyle w:val="Pquestiontextpartsa"/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$</w:t>
            </w:r>
            <w:r>
              <w:t>4</w:t>
            </w:r>
            <w:r w:rsidRPr="00AD582B">
              <w:t>00</w:t>
            </w:r>
            <w:r w:rsidRPr="00AA6FE0">
              <w:t> </w:t>
            </w:r>
            <w:r w:rsidRPr="00AD582B">
              <w:t>000 – $1</w:t>
            </w:r>
            <w:r>
              <w:t>2</w:t>
            </w:r>
            <w:r w:rsidRPr="00AD582B">
              <w:t>0</w:t>
            </w:r>
            <w:r w:rsidRPr="00AA6FE0">
              <w:t> </w:t>
            </w:r>
            <w:r w:rsidRPr="00AD582B">
              <w:t>000 = $</w:t>
            </w:r>
            <w:r>
              <w:t>28</w:t>
            </w:r>
            <w:r w:rsidRPr="00AD582B">
              <w:t>0</w:t>
            </w:r>
            <w:r w:rsidRPr="00AA6FE0">
              <w:t> </w:t>
            </w:r>
            <w:r w:rsidRPr="00AD582B">
              <w:t>000</w:t>
            </w:r>
          </w:p>
          <w:p w14:paraId="5D872549" w14:textId="77777777" w:rsidR="00BE4941" w:rsidRDefault="00BE4941" w:rsidP="008C06B3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59494A3" w14:textId="77777777" w:rsidR="00E8096B" w:rsidRDefault="00E8096B" w:rsidP="00E8096B">
      <w:pPr>
        <w:pStyle w:val="Pquestionheadingsx"/>
      </w:pPr>
      <w:r>
        <w:t>Question 2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0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0"/>
        <w:gridCol w:w="5516"/>
      </w:tblGrid>
      <w:tr w:rsidR="008C06B3" w14:paraId="5DA9CC89" w14:textId="77777777" w:rsidTr="008C06B3"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FDC11FC" w14:textId="41B4012D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AD582B">
              <w:t>$40 × 1.</w:t>
            </w:r>
            <w:r>
              <w:t>5</w:t>
            </w:r>
            <w:r w:rsidRPr="00AD582B">
              <w:t xml:space="preserve"> = $</w:t>
            </w:r>
            <w:r>
              <w:t>60</w:t>
            </w:r>
          </w:p>
        </w:tc>
        <w:tc>
          <w:tcPr>
            <w:tcW w:w="5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AADB3F" w14:textId="319DEB4C" w:rsidR="00BE4941" w:rsidRDefault="00BE4941" w:rsidP="00BE4941">
            <w:pPr>
              <w:pStyle w:val="Pquestiontextpartsa"/>
              <w:rPr>
                <w:rStyle w:val="Cquestionpartlabelbold"/>
              </w:rPr>
            </w:pPr>
            <w:r w:rsidRPr="00AA6FE0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D582B">
              <w:t>$85 × 1.</w:t>
            </w:r>
            <w:r>
              <w:t>5</w:t>
            </w:r>
            <w:r w:rsidRPr="00AD582B">
              <w:t xml:space="preserve"> = $</w:t>
            </w:r>
            <w:r w:rsidRPr="00307DB8">
              <w:t>127</w:t>
            </w:r>
            <w:r w:rsidRPr="00AD582B">
              <w:t>.50</w:t>
            </w:r>
          </w:p>
        </w:tc>
      </w:tr>
    </w:tbl>
    <w:p w14:paraId="1215E4D8" w14:textId="1EA7A056" w:rsidR="00071218" w:rsidRDefault="00071218" w:rsidP="00071218">
      <w:pPr>
        <w:pStyle w:val="Psectionresults"/>
      </w:pPr>
      <w:r>
        <w:t xml:space="preserve">Short answer total marks:  </w:t>
      </w:r>
      <w:r w:rsidR="00891E50">
        <w:t>58</w:t>
      </w:r>
    </w:p>
    <w:p w14:paraId="25635206" w14:textId="77777777" w:rsidR="006D7A87" w:rsidRDefault="006D7A87" w:rsidP="00071218">
      <w:pPr>
        <w:pStyle w:val="Psectionheading"/>
      </w:pPr>
      <w:r w:rsidRPr="00372314">
        <w:t>Extended answer section</w:t>
      </w:r>
    </w:p>
    <w:p w14:paraId="6901E5C2" w14:textId="67418088" w:rsidR="00E8096B" w:rsidRDefault="00E8096B" w:rsidP="00E8096B">
      <w:pPr>
        <w:pStyle w:val="Pquestionheadingsx1stafterhead"/>
      </w:pPr>
      <w:r>
        <w:t>Question 26</w:t>
      </w:r>
      <w:r>
        <w:tab/>
      </w:r>
      <w:r w:rsidR="00307DB8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6F89408F" w14:textId="06CC86D0" w:rsidR="00387661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F7514B">
        <w:t>3.6</w:t>
      </w:r>
      <w:r w:rsidR="00387661" w:rsidRPr="00AD582B">
        <w:t xml:space="preserve"> × $6.99 = $</w:t>
      </w:r>
      <w:r w:rsidR="00F7514B" w:rsidRPr="00307DB8">
        <w:t>25.164</w:t>
      </w:r>
      <w:r w:rsidR="00087A9E">
        <w:t>,</w:t>
      </w:r>
      <w:r w:rsidR="00387661" w:rsidRPr="00AD582B">
        <w:t xml:space="preserve"> which is rounded to $</w:t>
      </w:r>
      <w:r w:rsidR="00F7514B">
        <w:t>25.16</w:t>
      </w:r>
      <w:r w:rsidR="00387661" w:rsidRPr="00AD582B">
        <w:t>.</w:t>
      </w:r>
    </w:p>
    <w:p w14:paraId="7F7EA216" w14:textId="4E9E1328" w:rsidR="00387661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387661" w:rsidRPr="00AD582B">
        <w:t>The amount paying by cash is $</w:t>
      </w:r>
      <w:r w:rsidR="00F7514B">
        <w:t>25.15</w:t>
      </w:r>
      <w:r w:rsidR="00387661" w:rsidRPr="00AD582B">
        <w:t>.</w:t>
      </w:r>
    </w:p>
    <w:p w14:paraId="381D14D0" w14:textId="7736F7B7" w:rsidR="00387661" w:rsidRDefault="00AA6FE0" w:rsidP="007F6A89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F7514B">
        <w:t>$10</w:t>
      </w:r>
      <w:r w:rsidR="00387661" w:rsidRPr="00AD582B">
        <w:t>0 ÷ 15 metres is approximately $</w:t>
      </w:r>
      <w:r w:rsidR="00F7514B">
        <w:t xml:space="preserve">6.67 </w:t>
      </w:r>
      <w:r w:rsidR="00387661" w:rsidRPr="00AD582B">
        <w:t>per metre.</w:t>
      </w:r>
    </w:p>
    <w:p w14:paraId="4EB43BEA" w14:textId="6599D306" w:rsidR="00387661" w:rsidRDefault="00AA6FE0" w:rsidP="007F6A89">
      <w:pPr>
        <w:pStyle w:val="Pquestiontextpartsa"/>
      </w:pPr>
      <w:r w:rsidRPr="00AA6FE0">
        <w:rPr>
          <w:rStyle w:val="Cquestionpartlabelbold"/>
        </w:rPr>
        <w:lastRenderedPageBreak/>
        <w:t>(d)</w:t>
      </w:r>
      <w:r>
        <w:rPr>
          <w:rStyle w:val="Cquestionpartlabelbold"/>
        </w:rPr>
        <w:tab/>
      </w:r>
      <w:r w:rsidR="00387661" w:rsidRPr="00AD582B">
        <w:t>Buying the material by the roll is cheaper at $</w:t>
      </w:r>
      <w:r w:rsidR="00F7514B">
        <w:t xml:space="preserve">6.67 </w:t>
      </w:r>
      <w:r w:rsidR="00087A9E" w:rsidRPr="00AD582B">
        <w:t xml:space="preserve">per metre </w:t>
      </w:r>
      <w:r w:rsidR="00387661" w:rsidRPr="00AD582B">
        <w:t>compared to the original cost of $6.99 per metre. Unless Lucinda can use most of the material in her project there might be a lot of wastage. If this so, it is cheaper to buy the exact amount.</w:t>
      </w:r>
    </w:p>
    <w:p w14:paraId="736B5D5E" w14:textId="2FC64A7C" w:rsidR="00387661" w:rsidRDefault="00AA6FE0" w:rsidP="007F6A89">
      <w:pPr>
        <w:pStyle w:val="Pquestiontextpartsa"/>
      </w:pPr>
      <w:r w:rsidRPr="00AA6FE0">
        <w:rPr>
          <w:rStyle w:val="Cquestionpartlabelbold"/>
        </w:rPr>
        <w:t>(e)</w:t>
      </w:r>
      <w:r>
        <w:rPr>
          <w:rStyle w:val="Cquestionpartlabelbold"/>
        </w:rPr>
        <w:tab/>
      </w:r>
      <w:r w:rsidR="003D3A90">
        <w:t>5</w:t>
      </w:r>
      <w:r w:rsidR="00387661" w:rsidRPr="00AD582B">
        <w:t xml:space="preserve">0 ÷ 6.99 = </w:t>
      </w:r>
      <w:r w:rsidR="003D3A90">
        <w:t>7.153</w:t>
      </w:r>
      <w:r w:rsidR="00387661" w:rsidRPr="00AD582B">
        <w:t xml:space="preserve"> m</w:t>
      </w:r>
      <w:r w:rsidR="00087A9E">
        <w:t>,</w:t>
      </w:r>
      <w:r w:rsidR="00387661" w:rsidRPr="00AD582B">
        <w:t xml:space="preserve"> which is about </w:t>
      </w:r>
      <w:r w:rsidR="003D3A90">
        <w:t>715</w:t>
      </w:r>
      <w:r w:rsidR="00387661" w:rsidRPr="00AD582B">
        <w:t xml:space="preserve"> cm.</w:t>
      </w:r>
    </w:p>
    <w:p w14:paraId="08D83FF0" w14:textId="77777777" w:rsidR="00E8096B" w:rsidRDefault="00E8096B" w:rsidP="00E8096B">
      <w:pPr>
        <w:pStyle w:val="Pquestionheadingsx"/>
      </w:pPr>
      <w:r>
        <w:t>Question 27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4E913E4F" w14:textId="48C12646" w:rsidR="006A5D0D" w:rsidRPr="00AA6FE0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6A5D0D" w:rsidRPr="00AD582B">
        <w:t xml:space="preserve">First section: </w:t>
      </w:r>
      <w:r w:rsidR="00FF561F" w:rsidRPr="00AD582B">
        <w:rPr>
          <w:position w:val="-24"/>
        </w:rPr>
        <w:object w:dxaOrig="900" w:dyaOrig="620" w14:anchorId="08A646FF">
          <v:shape id="_x0000_i1058" type="#_x0000_t75" style="width:45.15pt;height:31.15pt" o:ole="">
            <v:imagedata r:id="rId76" o:title=""/>
          </v:shape>
          <o:OLEObject Type="Embed" ProgID="Equation.DSMT4" ShapeID="_x0000_i1058" DrawAspect="Content" ObjectID="_1540564233" r:id="rId77"/>
        </w:object>
      </w:r>
      <w:r w:rsidR="003D3A90">
        <w:t xml:space="preserve"> = 15</w:t>
      </w:r>
      <w:r w:rsidR="006A5D0D" w:rsidRPr="00AD582B">
        <w:t>00</w:t>
      </w:r>
      <w:r w:rsidR="00087A9E">
        <w:t xml:space="preserve"> </w:t>
      </w:r>
      <w:r w:rsidR="006A5D0D" w:rsidRPr="00AA6FE0">
        <w:t>m</w:t>
      </w:r>
      <w:r w:rsidR="00B17D9D">
        <w:br/>
      </w:r>
      <w:r w:rsidR="006A5D0D" w:rsidRPr="00AA6FE0">
        <w:t xml:space="preserve">Second section: </w:t>
      </w:r>
      <w:r w:rsidR="00FF561F" w:rsidRPr="00AA6FE0">
        <w:rPr>
          <w:position w:val="-24"/>
        </w:rPr>
        <w:object w:dxaOrig="900" w:dyaOrig="620" w14:anchorId="6DFE6047">
          <v:shape id="_x0000_i1059" type="#_x0000_t75" style="width:45.15pt;height:31.15pt" o:ole="">
            <v:imagedata r:id="rId78" o:title=""/>
          </v:shape>
          <o:OLEObject Type="Embed" ProgID="Equation.DSMT4" ShapeID="_x0000_i1059" DrawAspect="Content" ObjectID="_1540564234" r:id="rId79"/>
        </w:object>
      </w:r>
      <w:r w:rsidR="006A5D0D" w:rsidRPr="00AA6FE0">
        <w:t xml:space="preserve"> = </w:t>
      </w:r>
      <w:r w:rsidR="003D3A90">
        <w:t>75</w:t>
      </w:r>
      <w:r w:rsidR="006A5D0D" w:rsidRPr="00AA6FE0">
        <w:t>0</w:t>
      </w:r>
      <w:r w:rsidR="00087A9E">
        <w:t xml:space="preserve"> </w:t>
      </w:r>
      <w:r w:rsidR="006A5D0D" w:rsidRPr="00AA6FE0">
        <w:t>m</w:t>
      </w:r>
      <w:r w:rsidR="00B17D9D">
        <w:br/>
      </w:r>
      <w:r w:rsidR="006A5D0D" w:rsidRPr="00AA6FE0">
        <w:t xml:space="preserve">Third section: </w:t>
      </w:r>
      <w:r w:rsidR="00FF561F" w:rsidRPr="00AA6FE0">
        <w:rPr>
          <w:position w:val="-24"/>
        </w:rPr>
        <w:object w:dxaOrig="880" w:dyaOrig="620" w14:anchorId="52C0741C">
          <v:shape id="_x0000_i1060" type="#_x0000_t75" style="width:44.05pt;height:31.15pt" o:ole="">
            <v:imagedata r:id="rId80" o:title=""/>
          </v:shape>
          <o:OLEObject Type="Embed" ProgID="Equation.DSMT4" ShapeID="_x0000_i1060" DrawAspect="Content" ObjectID="_1540564235" r:id="rId81"/>
        </w:object>
      </w:r>
      <w:r w:rsidR="006A5D0D" w:rsidRPr="00AA6FE0">
        <w:t xml:space="preserve">= </w:t>
      </w:r>
      <w:r w:rsidR="003D3A90">
        <w:t>6</w:t>
      </w:r>
      <w:r w:rsidR="006A5D0D" w:rsidRPr="00AA6FE0">
        <w:t>00</w:t>
      </w:r>
      <w:r w:rsidR="00087A9E">
        <w:t xml:space="preserve"> </w:t>
      </w:r>
      <w:r w:rsidR="006A5D0D" w:rsidRPr="00AA6FE0">
        <w:t>m</w:t>
      </w:r>
    </w:p>
    <w:p w14:paraId="35103EC8" w14:textId="1825FE6D" w:rsidR="006A5D0D" w:rsidRPr="00AA6FE0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 w:rsidRPr="00AA6FE0">
        <w:rPr>
          <w:rStyle w:val="Cquestionpartlabelbold"/>
        </w:rPr>
        <w:tab/>
      </w:r>
      <w:r w:rsidR="003D3A90">
        <w:t>3</w:t>
      </w:r>
      <w:r w:rsidR="006A5D0D" w:rsidRPr="00AA6FE0">
        <w:t xml:space="preserve">000 </w:t>
      </w:r>
      <w:r w:rsidR="006A5D0D" w:rsidRPr="00AA6FE0">
        <w:object w:dxaOrig="200" w:dyaOrig="120" w14:anchorId="3C333ACD">
          <v:shape id="_x0000_i1061" type="#_x0000_t75" style="width:9.65pt;height:6.45pt" o:ole="">
            <v:imagedata r:id="rId82" o:title=""/>
          </v:shape>
          <o:OLEObject Type="Embed" ProgID="Equation.3" ShapeID="_x0000_i1061" DrawAspect="Content" ObjectID="_1540564236" r:id="rId83"/>
        </w:object>
      </w:r>
      <w:r w:rsidR="006A5D0D" w:rsidRPr="00AA6FE0">
        <w:t xml:space="preserve"> (1</w:t>
      </w:r>
      <w:r w:rsidR="003D3A90">
        <w:t>5</w:t>
      </w:r>
      <w:r w:rsidR="006A5D0D" w:rsidRPr="00AA6FE0">
        <w:t xml:space="preserve">00 + </w:t>
      </w:r>
      <w:r w:rsidR="003D3A90">
        <w:t>750 + 600) = 15</w:t>
      </w:r>
      <w:r w:rsidR="006A5D0D" w:rsidRPr="00AA6FE0">
        <w:t>0</w:t>
      </w:r>
      <w:r w:rsidR="00087A9E">
        <w:t xml:space="preserve"> </w:t>
      </w:r>
      <w:r w:rsidR="006A5D0D" w:rsidRPr="00AA6FE0">
        <w:t>m</w:t>
      </w:r>
    </w:p>
    <w:p w14:paraId="4B454F94" w14:textId="210D5520" w:rsidR="006A5D0D" w:rsidRDefault="00AA6FE0" w:rsidP="007F6A89">
      <w:pPr>
        <w:pStyle w:val="Pquestiontextpartsai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Pr="00AA6FE0">
        <w:rPr>
          <w:rStyle w:val="Cquestionpartlabelbold"/>
        </w:rPr>
        <w:t>(i)</w:t>
      </w:r>
      <w:r>
        <w:rPr>
          <w:rStyle w:val="Cquestionpartlabelbold"/>
        </w:rPr>
        <w:tab/>
      </w:r>
      <w:r w:rsidR="003D3A90" w:rsidRPr="005C2831">
        <w:rPr>
          <w:position w:val="-24"/>
          <w:sz w:val="20"/>
          <w:szCs w:val="20"/>
        </w:rPr>
        <w:object w:dxaOrig="1120" w:dyaOrig="620" w14:anchorId="42F08AE5">
          <v:shape id="_x0000_i1062" type="#_x0000_t75" style="width:55.9pt;height:31.15pt" o:ole="">
            <v:imagedata r:id="rId84" o:title=""/>
          </v:shape>
          <o:OLEObject Type="Embed" ProgID="Equation.3" ShapeID="_x0000_i1062" DrawAspect="Content" ObjectID="_1540564237" r:id="rId85"/>
        </w:object>
      </w:r>
    </w:p>
    <w:p w14:paraId="3D0AC133" w14:textId="356BF4ED" w:rsidR="006A5D0D" w:rsidRDefault="00AA6FE0" w:rsidP="007F6A89">
      <w:pPr>
        <w:pStyle w:val="Pquestiontextpartsi"/>
      </w:pPr>
      <w:r w:rsidRPr="00AA6FE0">
        <w:rPr>
          <w:rStyle w:val="Cquestionpartlabelbold"/>
        </w:rPr>
        <w:t>(ii)</w:t>
      </w:r>
      <w:r>
        <w:rPr>
          <w:rStyle w:val="Cquestionpartlabelbold"/>
        </w:rPr>
        <w:tab/>
      </w:r>
      <w:r w:rsidR="003D3A90" w:rsidRPr="005C2831">
        <w:rPr>
          <w:position w:val="-24"/>
          <w:sz w:val="20"/>
          <w:szCs w:val="20"/>
        </w:rPr>
        <w:object w:dxaOrig="1100" w:dyaOrig="620" w14:anchorId="775FE89E">
          <v:shape id="_x0000_i1063" type="#_x0000_t75" style="width:54.8pt;height:31.15pt" o:ole="">
            <v:imagedata r:id="rId86" o:title=""/>
          </v:shape>
          <o:OLEObject Type="Embed" ProgID="Equation.3" ShapeID="_x0000_i1063" DrawAspect="Content" ObjectID="_1540564238" r:id="rId87"/>
        </w:object>
      </w:r>
    </w:p>
    <w:p w14:paraId="6B198259" w14:textId="77777777" w:rsidR="00E8096B" w:rsidRDefault="00E8096B" w:rsidP="00E8096B">
      <w:pPr>
        <w:pStyle w:val="Pquestionheadingsx"/>
      </w:pPr>
      <w:r>
        <w:t>Question 2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37550CB7" w14:textId="6879D582" w:rsidR="006A5D0D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6A5D0D" w:rsidRPr="00AD582B">
        <w:t>Spelling: 0.</w:t>
      </w:r>
      <w:r w:rsidR="003D3A90">
        <w:t>6</w:t>
      </w:r>
      <w:r w:rsidR="006A5D0D" w:rsidRPr="00AD582B">
        <w:t xml:space="preserve">55 × 100 = </w:t>
      </w:r>
      <w:r w:rsidR="003D3A90">
        <w:t>6</w:t>
      </w:r>
      <w:r w:rsidR="006A5D0D" w:rsidRPr="00AD582B">
        <w:t>5.5%</w:t>
      </w:r>
    </w:p>
    <w:p w14:paraId="54D58A44" w14:textId="618F6FF1" w:rsidR="006A5D0D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6A5D0D" w:rsidRPr="00AD582B">
        <w:t>Writing: 0.</w:t>
      </w:r>
      <w:r w:rsidR="003D3A90">
        <w:t>6</w:t>
      </w:r>
      <w:r w:rsidR="006A5D0D" w:rsidRPr="00AD582B">
        <w:t xml:space="preserve">25 × 100 = </w:t>
      </w:r>
      <w:r w:rsidR="003D3A90">
        <w:t>6</w:t>
      </w:r>
      <w:r w:rsidR="006A5D0D" w:rsidRPr="00AD582B">
        <w:t>2.5%</w:t>
      </w:r>
    </w:p>
    <w:p w14:paraId="1F263EFA" w14:textId="3DB97732" w:rsidR="006A5D0D" w:rsidRDefault="00AA6FE0" w:rsidP="007F6A89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3D3A90" w:rsidRPr="00307DB8">
        <w:t>65.5% – 62.5% = 3%</w:t>
      </w:r>
    </w:p>
    <w:p w14:paraId="4CAA77F5" w14:textId="287125D5" w:rsidR="00E8096B" w:rsidRDefault="00E8096B" w:rsidP="00E8096B">
      <w:pPr>
        <w:pStyle w:val="Pquestionheadingsx"/>
      </w:pPr>
      <w:r>
        <w:t>Question 2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30960D87" w14:textId="2AA305B6" w:rsidR="006A5D0D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087A9E">
        <w:t>Percentage of students that do</w:t>
      </w:r>
      <w:r w:rsidR="006A5D0D" w:rsidRPr="00AD582B">
        <w:t xml:space="preserve"> not </w:t>
      </w:r>
      <w:r w:rsidR="003D3A90">
        <w:t>choose</w:t>
      </w:r>
      <w:r w:rsidR="006A5D0D" w:rsidRPr="00AD582B">
        <w:t xml:space="preserve"> music lessons</w:t>
      </w:r>
      <w:r w:rsidR="00B17D9D">
        <w:br/>
        <w:t>=</w:t>
      </w:r>
      <w:r w:rsidR="006A5D0D" w:rsidRPr="00AD582B">
        <w:t xml:space="preserve"> 100% </w:t>
      </w:r>
      <w:r w:rsidR="006A5D0D" w:rsidRPr="00AD582B">
        <w:object w:dxaOrig="200" w:dyaOrig="120" w14:anchorId="48A4197F">
          <v:shape id="_x0000_i1064" type="#_x0000_t75" style="width:9.65pt;height:6.45pt" o:ole="">
            <v:imagedata r:id="rId88" o:title=""/>
          </v:shape>
          <o:OLEObject Type="Embed" ProgID="Equation.3" ShapeID="_x0000_i1064" DrawAspect="Content" ObjectID="_1540564239" r:id="rId89"/>
        </w:object>
      </w:r>
      <w:r w:rsidR="003D3A90">
        <w:t>55</w:t>
      </w:r>
      <w:r w:rsidR="006A5D0D" w:rsidRPr="00AD582B">
        <w:t>%</w:t>
      </w:r>
      <w:r w:rsidR="00B17D9D">
        <w:br/>
        <w:t>=</w:t>
      </w:r>
      <w:r w:rsidR="006A5D0D" w:rsidRPr="00AD582B">
        <w:t xml:space="preserve"> </w:t>
      </w:r>
      <w:r w:rsidR="003D3A90">
        <w:t>45</w:t>
      </w:r>
      <w:r w:rsidR="006A5D0D" w:rsidRPr="00AD582B">
        <w:t>%</w:t>
      </w:r>
    </w:p>
    <w:p w14:paraId="7C686A7E" w14:textId="1873261C" w:rsidR="006A5D0D" w:rsidRDefault="00AA6FE0" w:rsidP="003D3A90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3D3A90">
        <w:t>55</w:t>
      </w:r>
      <w:r w:rsidR="006A5D0D" w:rsidRPr="00AD582B">
        <w:t xml:space="preserve">% of </w:t>
      </w:r>
      <w:r w:rsidR="003D3A90">
        <w:t>6</w:t>
      </w:r>
      <w:r w:rsidR="006A5D0D" w:rsidRPr="00AD582B">
        <w:t xml:space="preserve">0 students = </w:t>
      </w:r>
      <w:r w:rsidR="003D3A90" w:rsidRPr="005C2831">
        <w:t xml:space="preserve">55% </w:t>
      </w:r>
      <w:r w:rsidR="003D3A90" w:rsidRPr="005C2831">
        <w:rPr>
          <w:position w:val="-4"/>
        </w:rPr>
        <w:object w:dxaOrig="180" w:dyaOrig="200" w14:anchorId="2986BC6C">
          <v:shape id="_x0000_i1065" type="#_x0000_t75" style="width:8.6pt;height:9.65pt" o:ole="">
            <v:imagedata r:id="rId90" o:title=""/>
          </v:shape>
          <o:OLEObject Type="Embed" ProgID="Equation.3" ShapeID="_x0000_i1065" DrawAspect="Content" ObjectID="_1540564240" r:id="rId91"/>
        </w:object>
      </w:r>
      <w:r w:rsidR="003D3A90" w:rsidRPr="005C2831">
        <w:t>60</w:t>
      </w:r>
      <w:r w:rsidR="00B17D9D">
        <w:br/>
      </w:r>
      <w:r w:rsidR="003D3A90" w:rsidRPr="005C2831">
        <w:t xml:space="preserve">                           </w:t>
      </w:r>
      <w:r w:rsidR="003D3A90">
        <w:t xml:space="preserve">        </w:t>
      </w:r>
      <w:r w:rsidR="003D3A90" w:rsidRPr="005C2831">
        <w:t xml:space="preserve">= 0.55 </w:t>
      </w:r>
      <w:r w:rsidR="003D3A90" w:rsidRPr="005C2831">
        <w:rPr>
          <w:position w:val="-4"/>
        </w:rPr>
        <w:object w:dxaOrig="180" w:dyaOrig="200" w14:anchorId="30F752E7">
          <v:shape id="_x0000_i1066" type="#_x0000_t75" style="width:8.6pt;height:9.65pt" o:ole="">
            <v:imagedata r:id="rId92" o:title=""/>
          </v:shape>
          <o:OLEObject Type="Embed" ProgID="Equation.3" ShapeID="_x0000_i1066" DrawAspect="Content" ObjectID="_1540564241" r:id="rId93"/>
        </w:object>
      </w:r>
      <w:r w:rsidR="003D3A90" w:rsidRPr="005C2831">
        <w:t>60</w:t>
      </w:r>
      <w:r w:rsidR="00B17D9D">
        <w:br/>
      </w:r>
      <w:r w:rsidR="003D3A90" w:rsidRPr="005C2831">
        <w:t xml:space="preserve">                         </w:t>
      </w:r>
      <w:r w:rsidR="003D3A90">
        <w:t xml:space="preserve">         </w:t>
      </w:r>
      <w:r w:rsidR="003D3A90" w:rsidRPr="005C2831">
        <w:t xml:space="preserve"> = 33</w:t>
      </w:r>
    </w:p>
    <w:p w14:paraId="42C8D3EF" w14:textId="77777777" w:rsidR="00E8096B" w:rsidRDefault="00E8096B" w:rsidP="00E8096B">
      <w:pPr>
        <w:pStyle w:val="Pquestionheadingsx"/>
      </w:pPr>
      <w:r>
        <w:t>Question 30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05CE80D1" w14:textId="02D57382" w:rsidR="006A5D0D" w:rsidRDefault="00AA6FE0" w:rsidP="007F6A89">
      <w:pPr>
        <w:pStyle w:val="Pquestiontextpartsa"/>
      </w:pPr>
      <w:r w:rsidRPr="00AA6FE0">
        <w:rPr>
          <w:rStyle w:val="Cquestionpartlabelbold"/>
        </w:rPr>
        <w:t>(a)</w:t>
      </w:r>
      <w:r>
        <w:rPr>
          <w:rStyle w:val="Cquestionpartlabelbold"/>
        </w:rPr>
        <w:tab/>
      </w:r>
      <w:r w:rsidR="006A5D0D" w:rsidRPr="00AD582B">
        <w:t xml:space="preserve">Cost of package after </w:t>
      </w:r>
      <w:r w:rsidR="003D3A90">
        <w:t>8</w:t>
      </w:r>
      <w:r w:rsidR="006A5D0D" w:rsidRPr="00AD582B">
        <w:t>% discount = 0.9</w:t>
      </w:r>
      <w:r w:rsidR="003D3A90">
        <w:t>2</w:t>
      </w:r>
      <w:r w:rsidR="006A5D0D" w:rsidRPr="00AD582B">
        <w:t xml:space="preserve"> </w:t>
      </w:r>
      <w:r w:rsidR="006A5D0D" w:rsidRPr="00AD582B">
        <w:rPr>
          <w:position w:val="-4"/>
        </w:rPr>
        <w:object w:dxaOrig="180" w:dyaOrig="200" w14:anchorId="64A90393">
          <v:shape id="_x0000_i1067" type="#_x0000_t75" style="width:8.6pt;height:9.65pt" o:ole="">
            <v:imagedata r:id="rId94" o:title=""/>
          </v:shape>
          <o:OLEObject Type="Embed" ProgID="Equation.3" ShapeID="_x0000_i1067" DrawAspect="Content" ObjectID="_1540564242" r:id="rId95"/>
        </w:object>
      </w:r>
      <w:r w:rsidR="006A5D0D" w:rsidRPr="00AD582B">
        <w:t xml:space="preserve"> $</w:t>
      </w:r>
      <w:r w:rsidR="003D3A90">
        <w:t>8</w:t>
      </w:r>
      <w:r w:rsidR="006A5D0D" w:rsidRPr="00AD582B">
        <w:t>500</w:t>
      </w:r>
      <w:r w:rsidR="00B17D9D">
        <w:br/>
      </w:r>
      <w:r w:rsidR="00087A9E">
        <w:t xml:space="preserve">                                                </w:t>
      </w:r>
      <w:r w:rsidR="006A5D0D" w:rsidRPr="00AD582B">
        <w:t xml:space="preserve">              = $</w:t>
      </w:r>
      <w:r w:rsidR="003D3A90">
        <w:t>7820</w:t>
      </w:r>
    </w:p>
    <w:p w14:paraId="786B40CD" w14:textId="67BB3B22" w:rsidR="006A5D0D" w:rsidRPr="00AA6FE0" w:rsidRDefault="00AA6FE0" w:rsidP="007F6A89">
      <w:pPr>
        <w:pStyle w:val="Pquestiontextpartsa"/>
      </w:pPr>
      <w:r w:rsidRPr="00AA6FE0">
        <w:rPr>
          <w:rStyle w:val="Cquestionpartlabelbold"/>
        </w:rPr>
        <w:t>(b)</w:t>
      </w:r>
      <w:r>
        <w:rPr>
          <w:rStyle w:val="Cquestionpartlabelbold"/>
        </w:rPr>
        <w:tab/>
      </w:r>
      <w:r w:rsidR="006A5D0D" w:rsidRPr="00AD582B">
        <w:t>Increase in cost of package = $</w:t>
      </w:r>
      <w:r w:rsidR="003D3A90">
        <w:t>8</w:t>
      </w:r>
      <w:r w:rsidR="006A5D0D" w:rsidRPr="00AD582B">
        <w:t xml:space="preserve">500 </w:t>
      </w:r>
      <w:r w:rsidR="00087A9E">
        <w:t>–</w:t>
      </w:r>
      <w:r w:rsidR="006A5D0D" w:rsidRPr="00AD582B">
        <w:t xml:space="preserve"> $</w:t>
      </w:r>
      <w:r w:rsidR="003D3A90">
        <w:t>8</w:t>
      </w:r>
      <w:r w:rsidR="006A5D0D" w:rsidRPr="00AD582B">
        <w:t>000</w:t>
      </w:r>
      <w:r w:rsidR="00B17D9D">
        <w:br/>
      </w:r>
      <w:r w:rsidR="00087A9E">
        <w:t xml:space="preserve">                                   </w:t>
      </w:r>
      <w:r w:rsidR="006A5D0D" w:rsidRPr="00AD582B">
        <w:t xml:space="preserve">              = $500</w:t>
      </w:r>
      <w:r w:rsidR="00B17D9D">
        <w:br/>
      </w:r>
      <w:r w:rsidR="006A5D0D" w:rsidRPr="00AD582B">
        <w:t xml:space="preserve">Percentage increase = </w:t>
      </w:r>
      <w:r w:rsidR="003D3A90" w:rsidRPr="00AD582B">
        <w:rPr>
          <w:position w:val="-24"/>
        </w:rPr>
        <w:object w:dxaOrig="1300" w:dyaOrig="620" w14:anchorId="42FB0880">
          <v:shape id="_x0000_i1068" type="#_x0000_t75" style="width:65.55pt;height:31.15pt" o:ole="">
            <v:imagedata r:id="rId96" o:title=""/>
          </v:shape>
          <o:OLEObject Type="Embed" ProgID="Equation.DSMT4" ShapeID="_x0000_i1068" DrawAspect="Content" ObjectID="_1540564243" r:id="rId97"/>
        </w:object>
      </w:r>
      <w:r w:rsidR="00B17D9D">
        <w:br/>
      </w:r>
      <w:r w:rsidR="00087A9E">
        <w:t xml:space="preserve">                     </w:t>
      </w:r>
      <w:r w:rsidR="006A5D0D" w:rsidRPr="00AD582B">
        <w:t xml:space="preserve">        </w:t>
      </w:r>
      <w:r w:rsidR="00307DB8">
        <w:t xml:space="preserve">       </w:t>
      </w:r>
      <w:r w:rsidR="006A5D0D" w:rsidRPr="00AD582B">
        <w:t xml:space="preserve"> = </w:t>
      </w:r>
      <w:r w:rsidR="003D3A90">
        <w:t>6.25</w:t>
      </w:r>
      <w:r w:rsidR="006A5D0D" w:rsidRPr="00AD582B">
        <w:t>%</w:t>
      </w:r>
      <w:r w:rsidR="006A5D0D" w:rsidRPr="00AA6FE0">
        <w:t xml:space="preserve"> </w:t>
      </w:r>
    </w:p>
    <w:p w14:paraId="7288AE1C" w14:textId="0B51161F" w:rsidR="006A5D0D" w:rsidRPr="00AD582B" w:rsidRDefault="00AA6FE0" w:rsidP="007F6A89">
      <w:pPr>
        <w:pStyle w:val="Pquestiontextpartsa"/>
      </w:pPr>
      <w:r w:rsidRPr="00AA6FE0">
        <w:rPr>
          <w:rStyle w:val="Cquestionpartlabelbold"/>
        </w:rPr>
        <w:t>(c)</w:t>
      </w:r>
      <w:r>
        <w:rPr>
          <w:rStyle w:val="Cquestionpartlabelbold"/>
        </w:rPr>
        <w:tab/>
      </w:r>
      <w:r w:rsidR="006A5D0D" w:rsidRPr="00AD582B">
        <w:t>Cost expected next year = 1.0</w:t>
      </w:r>
      <w:r w:rsidR="003D3A90">
        <w:t>6</w:t>
      </w:r>
      <w:r w:rsidR="006A5D0D" w:rsidRPr="00AD582B">
        <w:t xml:space="preserve"> </w:t>
      </w:r>
      <w:r w:rsidR="006A5D0D" w:rsidRPr="00AD582B">
        <w:rPr>
          <w:position w:val="-4"/>
        </w:rPr>
        <w:object w:dxaOrig="180" w:dyaOrig="200" w14:anchorId="3381F822">
          <v:shape id="_x0000_i1069" type="#_x0000_t75" style="width:8.6pt;height:9.65pt" o:ole="">
            <v:imagedata r:id="rId98" o:title=""/>
          </v:shape>
          <o:OLEObject Type="Embed" ProgID="Equation.3" ShapeID="_x0000_i1069" DrawAspect="Content" ObjectID="_1540564244" r:id="rId99"/>
        </w:object>
      </w:r>
      <w:r w:rsidR="006A5D0D" w:rsidRPr="00AD582B">
        <w:t xml:space="preserve"> $</w:t>
      </w:r>
      <w:r w:rsidR="003D3A90">
        <w:t>8</w:t>
      </w:r>
      <w:r w:rsidR="006A5D0D" w:rsidRPr="00AD582B">
        <w:t>500</w:t>
      </w:r>
      <w:r w:rsidR="00B17D9D">
        <w:br/>
      </w:r>
      <w:r w:rsidR="00087A9E">
        <w:t xml:space="preserve">                                   </w:t>
      </w:r>
      <w:r w:rsidR="006A5D0D" w:rsidRPr="00AD582B">
        <w:t xml:space="preserve">         = $</w:t>
      </w:r>
      <w:r w:rsidR="003D3A90">
        <w:t>9010</w:t>
      </w:r>
    </w:p>
    <w:p w14:paraId="1063225F" w14:textId="0AFF7520" w:rsidR="00485318" w:rsidRDefault="00485318" w:rsidP="00FF561F">
      <w:pPr>
        <w:pStyle w:val="Psectionresults"/>
        <w:spacing w:before="0" w:after="0"/>
      </w:pPr>
      <w:r>
        <w:t xml:space="preserve">Extended answer total marks: </w:t>
      </w:r>
      <w:r w:rsidR="00891E50">
        <w:t>2</w:t>
      </w:r>
      <w:r w:rsidR="00087A9E">
        <w:t>9</w:t>
      </w:r>
    </w:p>
    <w:p w14:paraId="462A6230" w14:textId="2E29D32C" w:rsidR="00485318" w:rsidRDefault="00485318" w:rsidP="00212137">
      <w:pPr>
        <w:pStyle w:val="Psectionresults"/>
        <w:spacing w:before="120" w:after="0"/>
      </w:pPr>
      <w:r>
        <w:t xml:space="preserve">TOTAL test marks:  </w:t>
      </w:r>
      <w:r w:rsidR="00307DB8">
        <w:t>99</w:t>
      </w:r>
    </w:p>
    <w:sectPr w:rsidR="00485318" w:rsidSect="00357182">
      <w:headerReference w:type="default" r:id="rId100"/>
      <w:footerReference w:type="even" r:id="rId101"/>
      <w:footerReference w:type="default" r:id="rId102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BC78B3" w14:textId="77777777" w:rsidR="00885C50" w:rsidRDefault="00885C50">
      <w:r>
        <w:separator/>
      </w:r>
    </w:p>
  </w:endnote>
  <w:endnote w:type="continuationSeparator" w:id="0">
    <w:p w14:paraId="47E8EA65" w14:textId="77777777" w:rsidR="00885C50" w:rsidRDefault="00885C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91D6FA" w14:textId="77777777" w:rsidR="00105FB2" w:rsidRPr="00A8741D" w:rsidRDefault="00B13AAE" w:rsidP="00105FB2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105FB2">
      <w:t xml:space="preserve">Page </w:t>
    </w:r>
    <w:r w:rsidR="00105FB2" w:rsidRPr="00AA7ED5">
      <w:fldChar w:fldCharType="begin"/>
    </w:r>
    <w:r w:rsidR="00105FB2" w:rsidRPr="00AA7ED5">
      <w:instrText xml:space="preserve"> PAGE   \* MERGEFORMAT </w:instrText>
    </w:r>
    <w:r w:rsidR="00105FB2" w:rsidRPr="00AA7ED5">
      <w:fldChar w:fldCharType="separate"/>
    </w:r>
    <w:r w:rsidR="00212137">
      <w:rPr>
        <w:noProof/>
      </w:rPr>
      <w:t>1</w:t>
    </w:r>
    <w:r w:rsidR="00105FB2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199FDA" w14:textId="77777777" w:rsidR="00885C50" w:rsidRDefault="00885C50">
      <w:r>
        <w:separator/>
      </w:r>
    </w:p>
  </w:footnote>
  <w:footnote w:type="continuationSeparator" w:id="0">
    <w:p w14:paraId="66E50950" w14:textId="77777777" w:rsidR="00885C50" w:rsidRDefault="00885C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B9FF0B" w14:textId="66BA9569" w:rsidR="00C2497B" w:rsidRPr="000B0B7E" w:rsidRDefault="00C2497B" w:rsidP="00C2497B">
    <w:pPr>
      <w:pStyle w:val="Pheadertext"/>
    </w:pPr>
    <w:r>
      <w:t>Pearson Mathematics 8    Fraction, decimals and percentages — Test C Solutions</w:t>
    </w:r>
  </w:p>
  <w:p w14:paraId="22C5F90F" w14:textId="4A424D16" w:rsidR="00B13AAE" w:rsidRPr="00C2497B" w:rsidRDefault="00B13AAE" w:rsidP="00C2497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4536E"/>
    <w:rsid w:val="00071218"/>
    <w:rsid w:val="00087A9E"/>
    <w:rsid w:val="000E258C"/>
    <w:rsid w:val="00105FB2"/>
    <w:rsid w:val="00154F70"/>
    <w:rsid w:val="00171DCE"/>
    <w:rsid w:val="001C14FF"/>
    <w:rsid w:val="001E161E"/>
    <w:rsid w:val="001F0427"/>
    <w:rsid w:val="001F48A2"/>
    <w:rsid w:val="00202FAE"/>
    <w:rsid w:val="002072E8"/>
    <w:rsid w:val="00212137"/>
    <w:rsid w:val="00215B1C"/>
    <w:rsid w:val="00216EA9"/>
    <w:rsid w:val="00272F56"/>
    <w:rsid w:val="00294F2B"/>
    <w:rsid w:val="002E3CAB"/>
    <w:rsid w:val="002F584E"/>
    <w:rsid w:val="00307DB8"/>
    <w:rsid w:val="00346EE1"/>
    <w:rsid w:val="00353CFD"/>
    <w:rsid w:val="00357182"/>
    <w:rsid w:val="00370B72"/>
    <w:rsid w:val="00372314"/>
    <w:rsid w:val="00387661"/>
    <w:rsid w:val="003B5A48"/>
    <w:rsid w:val="003D3A90"/>
    <w:rsid w:val="00400B97"/>
    <w:rsid w:val="00412E8C"/>
    <w:rsid w:val="004415B2"/>
    <w:rsid w:val="004619FC"/>
    <w:rsid w:val="00485318"/>
    <w:rsid w:val="00494370"/>
    <w:rsid w:val="00502A7B"/>
    <w:rsid w:val="0051151D"/>
    <w:rsid w:val="00562F7B"/>
    <w:rsid w:val="005B4C83"/>
    <w:rsid w:val="005C654B"/>
    <w:rsid w:val="00612951"/>
    <w:rsid w:val="00613925"/>
    <w:rsid w:val="006549DB"/>
    <w:rsid w:val="00684AF2"/>
    <w:rsid w:val="00691584"/>
    <w:rsid w:val="006A5D0D"/>
    <w:rsid w:val="006D7A87"/>
    <w:rsid w:val="006E23AF"/>
    <w:rsid w:val="0071361A"/>
    <w:rsid w:val="00717006"/>
    <w:rsid w:val="007F6A89"/>
    <w:rsid w:val="00833F07"/>
    <w:rsid w:val="00861236"/>
    <w:rsid w:val="00885C50"/>
    <w:rsid w:val="0088714B"/>
    <w:rsid w:val="00891E50"/>
    <w:rsid w:val="00896196"/>
    <w:rsid w:val="008C06B3"/>
    <w:rsid w:val="009024D8"/>
    <w:rsid w:val="009148E0"/>
    <w:rsid w:val="009231A2"/>
    <w:rsid w:val="009835A4"/>
    <w:rsid w:val="00992EA1"/>
    <w:rsid w:val="009B2307"/>
    <w:rsid w:val="009D5395"/>
    <w:rsid w:val="009E0457"/>
    <w:rsid w:val="009F1109"/>
    <w:rsid w:val="009F7A29"/>
    <w:rsid w:val="00A06149"/>
    <w:rsid w:val="00A20E2A"/>
    <w:rsid w:val="00A926D4"/>
    <w:rsid w:val="00AA6FE0"/>
    <w:rsid w:val="00B13AAE"/>
    <w:rsid w:val="00B17D9D"/>
    <w:rsid w:val="00B2036D"/>
    <w:rsid w:val="00B36C3F"/>
    <w:rsid w:val="00B77768"/>
    <w:rsid w:val="00BA3C39"/>
    <w:rsid w:val="00BE4941"/>
    <w:rsid w:val="00BE797A"/>
    <w:rsid w:val="00C148A6"/>
    <w:rsid w:val="00C17389"/>
    <w:rsid w:val="00C2497B"/>
    <w:rsid w:val="00C25D84"/>
    <w:rsid w:val="00C34867"/>
    <w:rsid w:val="00C43684"/>
    <w:rsid w:val="00C87CDC"/>
    <w:rsid w:val="00C9057A"/>
    <w:rsid w:val="00C971E9"/>
    <w:rsid w:val="00CA3CF4"/>
    <w:rsid w:val="00D53CF1"/>
    <w:rsid w:val="00D85AB7"/>
    <w:rsid w:val="00E0053E"/>
    <w:rsid w:val="00E0170D"/>
    <w:rsid w:val="00E4105A"/>
    <w:rsid w:val="00E43D68"/>
    <w:rsid w:val="00E44E38"/>
    <w:rsid w:val="00E51C25"/>
    <w:rsid w:val="00E8096B"/>
    <w:rsid w:val="00EA2CD2"/>
    <w:rsid w:val="00F17308"/>
    <w:rsid w:val="00F34293"/>
    <w:rsid w:val="00F54D9F"/>
    <w:rsid w:val="00F7514B"/>
    <w:rsid w:val="00F83CF8"/>
    <w:rsid w:val="00FB2D49"/>
    <w:rsid w:val="00FB4181"/>
    <w:rsid w:val="00FF5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body">
    <w:name w:val="P: body"/>
    <w:qFormat/>
    <w:rsid w:val="00E8096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5</Pages>
  <Words>757</Words>
  <Characters>431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5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20</cp:revision>
  <cp:lastPrinted>2011-04-04T09:34:00Z</cp:lastPrinted>
  <dcterms:created xsi:type="dcterms:W3CDTF">2016-08-29T07:28:00Z</dcterms:created>
  <dcterms:modified xsi:type="dcterms:W3CDTF">2016-11-13T06:43:00Z</dcterms:modified>
</cp:coreProperties>
</file>